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58" r:id="rId2"/>
    <p:sldId id="259" r:id="rId3"/>
    <p:sldId id="262" r:id="rId4"/>
    <p:sldId id="302" r:id="rId5"/>
    <p:sldId id="312" r:id="rId6"/>
    <p:sldId id="318" r:id="rId7"/>
    <p:sldId id="313" r:id="rId8"/>
    <p:sldId id="315" r:id="rId9"/>
    <p:sldId id="316" r:id="rId10"/>
    <p:sldId id="317" r:id="rId11"/>
    <p:sldId id="296" r:id="rId12"/>
    <p:sldId id="308" r:id="rId13"/>
    <p:sldId id="309" r:id="rId14"/>
    <p:sldId id="294" r:id="rId15"/>
    <p:sldId id="291" r:id="rId16"/>
  </p:sldIdLst>
  <p:sldSz cx="18288000" cy="10287000"/>
  <p:notesSz cx="6858000" cy="9144000"/>
  <p:embeddedFontLst>
    <p:embeddedFont>
      <p:font typeface="Calibri" pitchFamily="34" charset="0"/>
      <p:regular r:id="rId17"/>
      <p:bold r:id="rId18"/>
      <p:italic r:id="rId19"/>
      <p:boldItalic r:id="rId20"/>
    </p:embeddedFont>
    <p:embeddedFont>
      <p:font typeface="Cambria Math" pitchFamily="18" charset="0"/>
      <p:regular r:id="rId21"/>
    </p:embeddedFont>
    <p:embeddedFont>
      <p:font typeface="Tahoma" pitchFamily="34" charset="0"/>
      <p:regular r:id="rId22"/>
      <p:bold r:id="rId2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99"/>
    <a:srgbClr val="66FF66"/>
    <a:srgbClr val="FF5050"/>
    <a:srgbClr val="EE8A4F"/>
    <a:srgbClr val="99CCFF"/>
    <a:srgbClr val="F9B3A0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912" autoAdjust="0"/>
    <p:restoredTop sz="94622" autoAdjust="0"/>
  </p:normalViewPr>
  <p:slideViewPr>
    <p:cSldViewPr>
      <p:cViewPr varScale="1">
        <p:scale>
          <a:sx n="45" d="100"/>
          <a:sy n="45" d="100"/>
        </p:scale>
        <p:origin x="-720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2.fntdata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font" Target="fonts/font5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1.fntdata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7.fntdata"/><Relationship Id="rId10" Type="http://schemas.openxmlformats.org/officeDocument/2006/relationships/slide" Target="slides/slide9.xml"/><Relationship Id="rId19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6.fntdata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0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2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44.svg"/><Relationship Id="rId3" Type="http://schemas.openxmlformats.org/officeDocument/2006/relationships/image" Target="../media/image34.svg"/><Relationship Id="rId7" Type="http://schemas.openxmlformats.org/officeDocument/2006/relationships/image" Target="../media/image38.svg"/><Relationship Id="rId12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11" Type="http://schemas.openxmlformats.org/officeDocument/2006/relationships/image" Target="../media/image42.svg"/><Relationship Id="rId5" Type="http://schemas.openxmlformats.org/officeDocument/2006/relationships/image" Target="../media/image36.svg"/><Relationship Id="rId15" Type="http://schemas.openxmlformats.org/officeDocument/2006/relationships/image" Target="../media/image89.svg"/><Relationship Id="rId10" Type="http://schemas.openxmlformats.org/officeDocument/2006/relationships/image" Target="../media/image5.png"/><Relationship Id="rId4" Type="http://schemas.openxmlformats.org/officeDocument/2006/relationships/image" Target="../media/image2.png"/><Relationship Id="rId9" Type="http://schemas.openxmlformats.org/officeDocument/2006/relationships/image" Target="../media/image40.svg"/><Relationship Id="rId1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21" Type="http://schemas.openxmlformats.org/officeDocument/2006/relationships/image" Target="../media/image79.svg"/><Relationship Id="rId25" Type="http://schemas.microsoft.com/office/2007/relationships/hdphoto" Target="../media/hdphoto5.wdp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24" Type="http://schemas.openxmlformats.org/officeDocument/2006/relationships/image" Target="../media/image37.png"/><Relationship Id="rId23" Type="http://schemas.openxmlformats.org/officeDocument/2006/relationships/image" Target="../media/image10.svg"/><Relationship Id="rId22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8" Type="http://schemas.openxmlformats.org/officeDocument/2006/relationships/image" Target="../media/image44.png"/><Relationship Id="rId26" Type="http://schemas.openxmlformats.org/officeDocument/2006/relationships/image" Target="../media/image46.png"/><Relationship Id="rId3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../media/image42.png"/><Relationship Id="rId17" Type="http://schemas.openxmlformats.org/officeDocument/2006/relationships/image" Target="../media/image81.svg"/><Relationship Id="rId25" Type="http://schemas.openxmlformats.org/officeDocument/2006/relationships/image" Target="../media/image10.svg"/><Relationship Id="rId2" Type="http://schemas.openxmlformats.org/officeDocument/2006/relationships/image" Target="../media/image38.png"/><Relationship Id="rId16" Type="http://schemas.openxmlformats.org/officeDocument/2006/relationships/image" Target="../media/image43.png"/><Relationship Id="rId20" Type="http://schemas.openxmlformats.org/officeDocument/2006/relationships/image" Target="../media/image24.png"/><Relationship Id="rId29" Type="http://schemas.openxmlformats.org/officeDocument/2006/relationships/image" Target="../media/image28.sv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11" Type="http://schemas.openxmlformats.org/officeDocument/2006/relationships/image" Target="../media/image117.svg"/><Relationship Id="rId24" Type="http://schemas.openxmlformats.org/officeDocument/2006/relationships/image" Target="../media/image45.png"/><Relationship Id="rId32" Type="http://schemas.microsoft.com/office/2007/relationships/hdphoto" Target="../media/hdphoto6.wdp"/><Relationship Id="rId5" Type="http://schemas.openxmlformats.org/officeDocument/2006/relationships/image" Target="NULL"/><Relationship Id="rId15" Type="http://schemas.openxmlformats.org/officeDocument/2006/relationships/image" Target="../media/image73.svg"/><Relationship Id="rId23" Type="http://schemas.openxmlformats.org/officeDocument/2006/relationships/image" Target="../media/image79.svg"/><Relationship Id="rId28" Type="http://schemas.openxmlformats.org/officeDocument/2006/relationships/image" Target="../media/image47.png"/><Relationship Id="rId10" Type="http://schemas.openxmlformats.org/officeDocument/2006/relationships/image" Target="../media/image41.png"/><Relationship Id="rId19" Type="http://schemas.openxmlformats.org/officeDocument/2006/relationships/image" Target="../media/image91.svg"/><Relationship Id="rId31" Type="http://schemas.openxmlformats.org/officeDocument/2006/relationships/image" Target="../media/image48.png"/><Relationship Id="rId4" Type="http://schemas.openxmlformats.org/officeDocument/2006/relationships/image" Target="../media/image39.png"/><Relationship Id="rId9" Type="http://schemas.openxmlformats.org/officeDocument/2006/relationships/image" Target="../media/image102.svg"/><Relationship Id="rId27" Type="http://schemas.openxmlformats.org/officeDocument/2006/relationships/image" Target="../media/image16.svg"/><Relationship Id="rId30" Type="http://schemas.openxmlformats.org/officeDocument/2006/relationships/image" Target="../media/image8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73.svg"/><Relationship Id="rId18" Type="http://schemas.openxmlformats.org/officeDocument/2006/relationships/image" Target="../media/image49.png"/><Relationship Id="rId26" Type="http://schemas.openxmlformats.org/officeDocument/2006/relationships/image" Target="../media/image47.png"/><Relationship Id="rId3" Type="http://schemas.openxmlformats.org/officeDocument/2006/relationships/image" Target="NULL"/><Relationship Id="rId21" Type="http://schemas.openxmlformats.org/officeDocument/2006/relationships/image" Target="../media/image79.svg"/><Relationship Id="rId7" Type="http://schemas.openxmlformats.org/officeDocument/2006/relationships/image" Target="NULL"/><Relationship Id="rId12" Type="http://schemas.openxmlformats.org/officeDocument/2006/relationships/image" Target="../media/image42.png"/><Relationship Id="rId17" Type="http://schemas.openxmlformats.org/officeDocument/2006/relationships/image" Target="../media/image91.svg"/><Relationship Id="rId25" Type="http://schemas.openxmlformats.org/officeDocument/2006/relationships/image" Target="../media/image16.svg"/><Relationship Id="rId2" Type="http://schemas.openxmlformats.org/officeDocument/2006/relationships/image" Target="../media/image38.png"/><Relationship Id="rId16" Type="http://schemas.openxmlformats.org/officeDocument/2006/relationships/image" Target="../media/image44.png"/><Relationship Id="rId20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11" Type="http://schemas.openxmlformats.org/officeDocument/2006/relationships/image" Target="../media/image117.svg"/><Relationship Id="rId24" Type="http://schemas.openxmlformats.org/officeDocument/2006/relationships/image" Target="../media/image46.png"/><Relationship Id="rId5" Type="http://schemas.openxmlformats.org/officeDocument/2006/relationships/image" Target="NULL"/><Relationship Id="rId15" Type="http://schemas.openxmlformats.org/officeDocument/2006/relationships/image" Target="../media/image81.svg"/><Relationship Id="rId23" Type="http://schemas.openxmlformats.org/officeDocument/2006/relationships/image" Target="../media/image10.svg"/><Relationship Id="rId28" Type="http://schemas.openxmlformats.org/officeDocument/2006/relationships/image" Target="../media/image860.png"/><Relationship Id="rId10" Type="http://schemas.openxmlformats.org/officeDocument/2006/relationships/image" Target="../media/image41.png"/><Relationship Id="rId19" Type="http://schemas.openxmlformats.org/officeDocument/2006/relationships/image" Target="../media/image108.svg"/><Relationship Id="rId4" Type="http://schemas.openxmlformats.org/officeDocument/2006/relationships/image" Target="../media/image39.png"/><Relationship Id="rId9" Type="http://schemas.openxmlformats.org/officeDocument/2006/relationships/image" Target="../media/image102.svg"/><Relationship Id="rId14" Type="http://schemas.openxmlformats.org/officeDocument/2006/relationships/image" Target="../media/image43.png"/><Relationship Id="rId22" Type="http://schemas.openxmlformats.org/officeDocument/2006/relationships/image" Target="../media/image45.png"/><Relationship Id="rId27" Type="http://schemas.openxmlformats.org/officeDocument/2006/relationships/image" Target="../media/image28.sv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73.svg"/><Relationship Id="rId18" Type="http://schemas.openxmlformats.org/officeDocument/2006/relationships/image" Target="../media/image24.png"/><Relationship Id="rId26" Type="http://schemas.openxmlformats.org/officeDocument/2006/relationships/image" Target="../media/image870.png"/><Relationship Id="rId3" Type="http://schemas.openxmlformats.org/officeDocument/2006/relationships/image" Target="NULL"/><Relationship Id="rId21" Type="http://schemas.openxmlformats.org/officeDocument/2006/relationships/image" Target="../media/image10.svg"/><Relationship Id="rId7" Type="http://schemas.openxmlformats.org/officeDocument/2006/relationships/image" Target="NULL"/><Relationship Id="rId12" Type="http://schemas.openxmlformats.org/officeDocument/2006/relationships/image" Target="../media/image42.png"/><Relationship Id="rId17" Type="http://schemas.openxmlformats.org/officeDocument/2006/relationships/image" Target="../media/image91.svg"/><Relationship Id="rId25" Type="http://schemas.openxmlformats.org/officeDocument/2006/relationships/image" Target="../media/image28.svg"/><Relationship Id="rId2" Type="http://schemas.openxmlformats.org/officeDocument/2006/relationships/image" Target="../media/image38.png"/><Relationship Id="rId16" Type="http://schemas.openxmlformats.org/officeDocument/2006/relationships/image" Target="../media/image44.png"/><Relationship Id="rId20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11" Type="http://schemas.openxmlformats.org/officeDocument/2006/relationships/image" Target="../media/image117.svg"/><Relationship Id="rId24" Type="http://schemas.openxmlformats.org/officeDocument/2006/relationships/image" Target="../media/image47.png"/><Relationship Id="rId5" Type="http://schemas.openxmlformats.org/officeDocument/2006/relationships/image" Target="NULL"/><Relationship Id="rId15" Type="http://schemas.openxmlformats.org/officeDocument/2006/relationships/image" Target="../media/image81.svg"/><Relationship Id="rId23" Type="http://schemas.openxmlformats.org/officeDocument/2006/relationships/image" Target="../media/image16.svg"/><Relationship Id="rId28" Type="http://schemas.microsoft.com/office/2007/relationships/hdphoto" Target="../media/hdphoto7.wdp"/><Relationship Id="rId10" Type="http://schemas.openxmlformats.org/officeDocument/2006/relationships/image" Target="../media/image41.png"/><Relationship Id="rId19" Type="http://schemas.openxmlformats.org/officeDocument/2006/relationships/image" Target="../media/image79.svg"/><Relationship Id="rId4" Type="http://schemas.openxmlformats.org/officeDocument/2006/relationships/image" Target="../media/image39.png"/><Relationship Id="rId9" Type="http://schemas.openxmlformats.org/officeDocument/2006/relationships/image" Target="../media/image102.svg"/><Relationship Id="rId14" Type="http://schemas.openxmlformats.org/officeDocument/2006/relationships/image" Target="../media/image43.png"/><Relationship Id="rId22" Type="http://schemas.openxmlformats.org/officeDocument/2006/relationships/image" Target="../media/image46.png"/><Relationship Id="rId27" Type="http://schemas.openxmlformats.org/officeDocument/2006/relationships/image" Target="../media/image5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image" Target="../media/image38.svg"/><Relationship Id="rId3" Type="http://schemas.openxmlformats.org/officeDocument/2006/relationships/image" Target="../media/image175.svg"/><Relationship Id="rId7" Type="http://schemas.openxmlformats.org/officeDocument/2006/relationships/image" Target="../media/image83.svg"/><Relationship Id="rId12" Type="http://schemas.openxmlformats.org/officeDocument/2006/relationships/image" Target="../media/image3.png"/><Relationship Id="rId17" Type="http://schemas.openxmlformats.org/officeDocument/2006/relationships/image" Target="../media/image177.svg"/><Relationship Id="rId2" Type="http://schemas.openxmlformats.org/officeDocument/2006/relationships/image" Target="../media/image51.png"/><Relationship Id="rId16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11" Type="http://schemas.openxmlformats.org/officeDocument/2006/relationships/image" Target="../media/image60.svg"/><Relationship Id="rId5" Type="http://schemas.openxmlformats.org/officeDocument/2006/relationships/image" Target="../media/image10.svg"/><Relationship Id="rId15" Type="http://schemas.openxmlformats.org/officeDocument/2006/relationships/image" Target="../media/image58.svg"/><Relationship Id="rId10" Type="http://schemas.openxmlformats.org/officeDocument/2006/relationships/image" Target="../media/image15.png"/><Relationship Id="rId4" Type="http://schemas.openxmlformats.org/officeDocument/2006/relationships/image" Target="../media/image52.png"/><Relationship Id="rId9" Type="http://schemas.openxmlformats.org/officeDocument/2006/relationships/image" Target="../media/image81.svg"/><Relationship Id="rId14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6.svg"/><Relationship Id="rId18" Type="http://schemas.openxmlformats.org/officeDocument/2006/relationships/image" Target="../media/image60.png"/><Relationship Id="rId3" Type="http://schemas.openxmlformats.org/officeDocument/2006/relationships/image" Target="../media/image87.svg"/><Relationship Id="rId21" Type="http://schemas.openxmlformats.org/officeDocument/2006/relationships/image" Target="../media/image64.svg"/><Relationship Id="rId7" Type="http://schemas.openxmlformats.org/officeDocument/2006/relationships/image" Target="../media/image91.svg"/><Relationship Id="rId12" Type="http://schemas.openxmlformats.org/officeDocument/2006/relationships/image" Target="../media/image8.png"/><Relationship Id="rId17" Type="http://schemas.openxmlformats.org/officeDocument/2006/relationships/image" Target="../media/image179.svg"/><Relationship Id="rId2" Type="http://schemas.openxmlformats.org/officeDocument/2006/relationships/image" Target="../media/image55.png"/><Relationship Id="rId16" Type="http://schemas.openxmlformats.org/officeDocument/2006/relationships/image" Target="../media/image59.png"/><Relationship Id="rId20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11" Type="http://schemas.openxmlformats.org/officeDocument/2006/relationships/image" Target="../media/image95.svg"/><Relationship Id="rId5" Type="http://schemas.openxmlformats.org/officeDocument/2006/relationships/image" Target="../media/image89.svg"/><Relationship Id="rId15" Type="http://schemas.openxmlformats.org/officeDocument/2006/relationships/image" Target="../media/image97.svg"/><Relationship Id="rId23" Type="http://schemas.openxmlformats.org/officeDocument/2006/relationships/image" Target="../media/image75.svg"/><Relationship Id="rId10" Type="http://schemas.openxmlformats.org/officeDocument/2006/relationships/image" Target="../media/image56.png"/><Relationship Id="rId19" Type="http://schemas.openxmlformats.org/officeDocument/2006/relationships/image" Target="../media/image99.svg"/><Relationship Id="rId4" Type="http://schemas.openxmlformats.org/officeDocument/2006/relationships/image" Target="../media/image7.png"/><Relationship Id="rId9" Type="http://schemas.openxmlformats.org/officeDocument/2006/relationships/image" Target="../media/image93.svg"/><Relationship Id="rId14" Type="http://schemas.openxmlformats.org/officeDocument/2006/relationships/image" Target="../media/image57.png"/><Relationship Id="rId22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56.svg"/><Relationship Id="rId18" Type="http://schemas.openxmlformats.org/officeDocument/2006/relationships/image" Target="../media/image60.svg"/><Relationship Id="rId26" Type="http://schemas.openxmlformats.org/officeDocument/2006/relationships/image" Target="../media/image20.png"/><Relationship Id="rId3" Type="http://schemas.openxmlformats.org/officeDocument/2006/relationships/image" Target="../media/image46.svg"/><Relationship Id="rId21" Type="http://schemas.openxmlformats.org/officeDocument/2006/relationships/image" Target="../media/image17.png"/><Relationship Id="rId7" Type="http://schemas.openxmlformats.org/officeDocument/2006/relationships/image" Target="../media/image50.svg"/><Relationship Id="rId12" Type="http://schemas.openxmlformats.org/officeDocument/2006/relationships/image" Target="../media/image13.png"/><Relationship Id="rId17" Type="http://schemas.openxmlformats.org/officeDocument/2006/relationships/image" Target="../media/image15.png"/><Relationship Id="rId25" Type="http://schemas.openxmlformats.org/officeDocument/2006/relationships/image" Target="../media/image19.png"/><Relationship Id="rId2" Type="http://schemas.openxmlformats.org/officeDocument/2006/relationships/image" Target="../media/image8.png"/><Relationship Id="rId16" Type="http://schemas.openxmlformats.org/officeDocument/2006/relationships/image" Target="../media/image58.svg"/><Relationship Id="rId20" Type="http://schemas.openxmlformats.org/officeDocument/2006/relationships/image" Target="../media/image62.sv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11" Type="http://schemas.openxmlformats.org/officeDocument/2006/relationships/image" Target="../media/image54.svg"/><Relationship Id="rId24" Type="http://schemas.openxmlformats.org/officeDocument/2006/relationships/image" Target="../media/image66.svg"/><Relationship Id="rId5" Type="http://schemas.openxmlformats.org/officeDocument/2006/relationships/image" Target="../media/image48.svg"/><Relationship Id="rId23" Type="http://schemas.openxmlformats.org/officeDocument/2006/relationships/image" Target="../media/image18.png"/><Relationship Id="rId10" Type="http://schemas.openxmlformats.org/officeDocument/2006/relationships/image" Target="../media/image12.png"/><Relationship Id="rId19" Type="http://schemas.openxmlformats.org/officeDocument/2006/relationships/image" Target="../media/image16.png"/><Relationship Id="rId4" Type="http://schemas.openxmlformats.org/officeDocument/2006/relationships/image" Target="../media/image9.png"/><Relationship Id="rId9" Type="http://schemas.openxmlformats.org/officeDocument/2006/relationships/image" Target="../media/image52.svg"/><Relationship Id="rId14" Type="http://schemas.openxmlformats.org/officeDocument/2006/relationships/image" Target="../media/image14.png"/><Relationship Id="rId22" Type="http://schemas.openxmlformats.org/officeDocument/2006/relationships/image" Target="../media/image64.sv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svg"/><Relationship Id="rId18" Type="http://schemas.microsoft.com/office/2007/relationships/hdphoto" Target="../media/hdphoto1.wdp"/><Relationship Id="rId3" Type="http://schemas.openxmlformats.org/officeDocument/2006/relationships/image" Target="../media/image22.png"/><Relationship Id="rId21" Type="http://schemas.openxmlformats.org/officeDocument/2006/relationships/image" Target="../media/image58.png"/><Relationship Id="rId7" Type="http://schemas.openxmlformats.org/officeDocument/2006/relationships/image" Target="../media/image24.png"/><Relationship Id="rId17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5.svg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7.svg"/><Relationship Id="rId11" Type="http://schemas.openxmlformats.org/officeDocument/2006/relationships/image" Target="../media/image26.png"/><Relationship Id="rId5" Type="http://schemas.openxmlformats.org/officeDocument/2006/relationships/image" Target="../media/image23.png"/><Relationship Id="rId15" Type="http://schemas.openxmlformats.org/officeDocument/2006/relationships/image" Target="../media/image27.png"/><Relationship Id="rId10" Type="http://schemas.openxmlformats.org/officeDocument/2006/relationships/image" Target="../media/image81.svg"/><Relationship Id="rId19" Type="http://schemas.openxmlformats.org/officeDocument/2006/relationships/oleObject" Target="../embeddings/oleObject1.bin"/><Relationship Id="rId4" Type="http://schemas.openxmlformats.org/officeDocument/2006/relationships/image" Target="../media/image75.svg"/><Relationship Id="rId9" Type="http://schemas.openxmlformats.org/officeDocument/2006/relationships/image" Target="../media/image25.png"/><Relationship Id="rId14" Type="http://schemas.openxmlformats.org/officeDocument/2006/relationships/image" Target="../media/image83.sv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1" Type="http://schemas.openxmlformats.org/officeDocument/2006/relationships/image" Target="../media/image79.svg"/><Relationship Id="rId25" Type="http://schemas.microsoft.com/office/2007/relationships/hdphoto" Target="../media/hdphoto2.wdp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24" Type="http://schemas.openxmlformats.org/officeDocument/2006/relationships/image" Target="../media/image31.png"/><Relationship Id="rId23" Type="http://schemas.openxmlformats.org/officeDocument/2006/relationships/image" Target="../media/image10.svg"/><Relationship Id="rId22" Type="http://schemas.openxmlformats.org/officeDocument/2006/relationships/image" Target="../media/image30.png"/></Relationships>
</file>

<file path=ppt/slides/_rels/slide5.xml.rels><?xml version="1.0" encoding="UTF-8" standalone="yes"?>
<Relationships xmlns="http://schemas.openxmlformats.org/package/2006/relationships"><Relationship Id="rId26" Type="http://schemas.openxmlformats.org/officeDocument/2006/relationships/image" Target="../media/image32.png"/><Relationship Id="rId21" Type="http://schemas.openxmlformats.org/officeDocument/2006/relationships/image" Target="../media/image79.svg"/><Relationship Id="rId25" Type="http://schemas.microsoft.com/office/2007/relationships/hdphoto" Target="../media/hdphoto2.wdp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24" Type="http://schemas.openxmlformats.org/officeDocument/2006/relationships/image" Target="../media/image31.png"/><Relationship Id="rId23" Type="http://schemas.openxmlformats.org/officeDocument/2006/relationships/image" Target="../media/image10.svg"/><Relationship Id="rId22" Type="http://schemas.openxmlformats.org/officeDocument/2006/relationships/image" Target="../media/image3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1" Type="http://schemas.openxmlformats.org/officeDocument/2006/relationships/image" Target="../media/image79.sv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23" Type="http://schemas.openxmlformats.org/officeDocument/2006/relationships/image" Target="../media/image75.png"/><Relationship Id="rId4" Type="http://schemas.openxmlformats.org/officeDocument/2006/relationships/image" Target="../media/image24.png"/><Relationship Id="rId22" Type="http://schemas.openxmlformats.org/officeDocument/2006/relationships/image" Target="../media/image7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svg"/><Relationship Id="rId18" Type="http://schemas.microsoft.com/office/2007/relationships/hdphoto" Target="../media/hdphoto1.wdp"/><Relationship Id="rId3" Type="http://schemas.openxmlformats.org/officeDocument/2006/relationships/image" Target="../media/image22.png"/><Relationship Id="rId21" Type="http://schemas.openxmlformats.org/officeDocument/2006/relationships/image" Target="../media/image78.png"/><Relationship Id="rId7" Type="http://schemas.openxmlformats.org/officeDocument/2006/relationships/image" Target="../media/image24.png"/><Relationship Id="rId17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5.svg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7.svg"/><Relationship Id="rId11" Type="http://schemas.openxmlformats.org/officeDocument/2006/relationships/image" Target="../media/image26.png"/><Relationship Id="rId5" Type="http://schemas.openxmlformats.org/officeDocument/2006/relationships/image" Target="../media/image23.png"/><Relationship Id="rId15" Type="http://schemas.openxmlformats.org/officeDocument/2006/relationships/image" Target="../media/image27.png"/><Relationship Id="rId10" Type="http://schemas.openxmlformats.org/officeDocument/2006/relationships/image" Target="../media/image81.svg"/><Relationship Id="rId19" Type="http://schemas.openxmlformats.org/officeDocument/2006/relationships/oleObject" Target="../embeddings/oleObject2.bin"/><Relationship Id="rId4" Type="http://schemas.openxmlformats.org/officeDocument/2006/relationships/image" Target="../media/image75.svg"/><Relationship Id="rId9" Type="http://schemas.openxmlformats.org/officeDocument/2006/relationships/image" Target="../media/image35.png"/><Relationship Id="rId14" Type="http://schemas.openxmlformats.org/officeDocument/2006/relationships/image" Target="../media/image83.sv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1" Type="http://schemas.openxmlformats.org/officeDocument/2006/relationships/image" Target="../media/image79.svg"/><Relationship Id="rId25" Type="http://schemas.microsoft.com/office/2007/relationships/hdphoto" Target="../media/hdphoto4.wdp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Relationship Id="rId24" Type="http://schemas.openxmlformats.org/officeDocument/2006/relationships/image" Target="../media/image36.png"/><Relationship Id="rId23" Type="http://schemas.openxmlformats.org/officeDocument/2006/relationships/image" Target="../media/image10.svg"/><Relationship Id="rId22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8582258">
            <a:off x="13826849" y="4074220"/>
            <a:ext cx="2370336" cy="876037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356716" y="7460583"/>
            <a:ext cx="2462683" cy="2302609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322727" flipH="1" flipV="1">
            <a:off x="13081487" y="8383536"/>
            <a:ext cx="2383926" cy="146909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 rot="5400000">
            <a:off x="8583566" y="3664211"/>
            <a:ext cx="679467" cy="2876049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1049373">
            <a:off x="151745" y="1799526"/>
            <a:ext cx="3810651" cy="1005059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 l="66042" t="13726" b="24508"/>
          <a:stretch>
            <a:fillRect/>
          </a:stretch>
        </p:blipFill>
        <p:spPr>
          <a:xfrm rot="1718301">
            <a:off x="15675074" y="235851"/>
            <a:ext cx="1664603" cy="2473597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xmlns="" id="{4D60596E-7E11-59AE-02C0-421596906B62}"/>
              </a:ext>
            </a:extLst>
          </p:cNvPr>
          <p:cNvSpPr txBox="1"/>
          <p:nvPr/>
        </p:nvSpPr>
        <p:spPr>
          <a:xfrm>
            <a:off x="88798" y="1153354"/>
            <a:ext cx="16114199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 47  - BÀI 6: </a:t>
            </a:r>
            <a:endParaRPr lang="en-US" sz="8800" b="1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8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8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8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 </a:t>
            </a:r>
            <a:r>
              <a:rPr lang="en-US" sz="8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8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ạng </a:t>
            </a:r>
            <a:r>
              <a:rPr lang="en-US" sz="8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8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hất của tam giác</a:t>
            </a:r>
            <a:endParaRPr lang="en-US" sz="8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3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>
            <a:off x="14628988" y="5191355"/>
            <a:ext cx="3278136" cy="476977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609600" y="1526422"/>
            <a:ext cx="17068799" cy="323607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Google Shape;2864;p71">
            <a:extLst>
              <a:ext uri="{FF2B5EF4-FFF2-40B4-BE49-F238E27FC236}">
                <a16:creationId xmlns:a16="http://schemas.microsoft.com/office/drawing/2014/main" xmlns="" id="{F3231000-D37D-16C2-E3DE-DE1C73ECABF0}"/>
              </a:ext>
            </a:extLst>
          </p:cNvPr>
          <p:cNvSpPr/>
          <p:nvPr/>
        </p:nvSpPr>
        <p:spPr>
          <a:xfrm>
            <a:off x="15658520" y="23836"/>
            <a:ext cx="661424" cy="1229704"/>
          </a:xfrm>
          <a:custGeom>
            <a:avLst/>
            <a:gdLst/>
            <a:ahLst/>
            <a:cxnLst/>
            <a:rect l="l" t="t" r="r" b="b"/>
            <a:pathLst>
              <a:path w="3302" h="6139" extrusionOk="0">
                <a:moveTo>
                  <a:pt x="1169" y="1"/>
                </a:moveTo>
                <a:cubicBezTo>
                  <a:pt x="600" y="1"/>
                  <a:pt x="18" y="13"/>
                  <a:pt x="18" y="13"/>
                </a:cubicBezTo>
                <a:cubicBezTo>
                  <a:pt x="0" y="58"/>
                  <a:pt x="9" y="3178"/>
                  <a:pt x="18" y="3378"/>
                </a:cubicBezTo>
                <a:cubicBezTo>
                  <a:pt x="27" y="3578"/>
                  <a:pt x="182" y="6139"/>
                  <a:pt x="182" y="6139"/>
                </a:cubicBezTo>
                <a:lnTo>
                  <a:pt x="328" y="5938"/>
                </a:lnTo>
                <a:lnTo>
                  <a:pt x="1055" y="4902"/>
                </a:lnTo>
                <a:lnTo>
                  <a:pt x="1628" y="4242"/>
                </a:lnTo>
                <a:cubicBezTo>
                  <a:pt x="1628" y="4242"/>
                  <a:pt x="2010" y="4711"/>
                  <a:pt x="2110" y="4893"/>
                </a:cubicBezTo>
                <a:cubicBezTo>
                  <a:pt x="2210" y="5074"/>
                  <a:pt x="3020" y="5843"/>
                  <a:pt x="3020" y="5843"/>
                </a:cubicBezTo>
                <a:lnTo>
                  <a:pt x="3056" y="5115"/>
                </a:lnTo>
                <a:lnTo>
                  <a:pt x="3165" y="3319"/>
                </a:lnTo>
                <a:cubicBezTo>
                  <a:pt x="3165" y="3319"/>
                  <a:pt x="3302" y="1182"/>
                  <a:pt x="3293" y="1027"/>
                </a:cubicBezTo>
                <a:cubicBezTo>
                  <a:pt x="3284" y="872"/>
                  <a:pt x="3293" y="99"/>
                  <a:pt x="3293" y="99"/>
                </a:cubicBezTo>
                <a:cubicBezTo>
                  <a:pt x="3293" y="99"/>
                  <a:pt x="2547" y="40"/>
                  <a:pt x="1937" y="13"/>
                </a:cubicBezTo>
                <a:cubicBezTo>
                  <a:pt x="1734" y="4"/>
                  <a:pt x="1453" y="1"/>
                  <a:pt x="1169" y="1"/>
                </a:cubicBezTo>
                <a:close/>
              </a:path>
            </a:pathLst>
          </a:custGeom>
          <a:solidFill>
            <a:srgbClr val="E9BDB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Google Shape;2865;p71">
            <a:extLst>
              <a:ext uri="{FF2B5EF4-FFF2-40B4-BE49-F238E27FC236}">
                <a16:creationId xmlns:a16="http://schemas.microsoft.com/office/drawing/2014/main" xmlns="" id="{44F5EBD5-86A2-529F-DBA5-0DD70B77AFF7}"/>
              </a:ext>
            </a:extLst>
          </p:cNvPr>
          <p:cNvSpPr/>
          <p:nvPr/>
        </p:nvSpPr>
        <p:spPr>
          <a:xfrm>
            <a:off x="15660323" y="23037"/>
            <a:ext cx="657818" cy="171466"/>
          </a:xfrm>
          <a:custGeom>
            <a:avLst/>
            <a:gdLst/>
            <a:ahLst/>
            <a:cxnLst/>
            <a:rect l="l" t="t" r="r" b="b"/>
            <a:pathLst>
              <a:path w="3284" h="856" extrusionOk="0">
                <a:moveTo>
                  <a:pt x="1160" y="0"/>
                </a:moveTo>
                <a:cubicBezTo>
                  <a:pt x="591" y="0"/>
                  <a:pt x="9" y="12"/>
                  <a:pt x="9" y="12"/>
                </a:cubicBezTo>
                <a:cubicBezTo>
                  <a:pt x="5" y="31"/>
                  <a:pt x="0" y="353"/>
                  <a:pt x="0" y="795"/>
                </a:cubicBezTo>
                <a:cubicBezTo>
                  <a:pt x="546" y="836"/>
                  <a:pt x="1093" y="856"/>
                  <a:pt x="1640" y="856"/>
                </a:cubicBezTo>
                <a:cubicBezTo>
                  <a:pt x="2188" y="856"/>
                  <a:pt x="2736" y="836"/>
                  <a:pt x="3284" y="795"/>
                </a:cubicBezTo>
                <a:cubicBezTo>
                  <a:pt x="3279" y="513"/>
                  <a:pt x="3284" y="99"/>
                  <a:pt x="3284" y="99"/>
                </a:cubicBezTo>
                <a:cubicBezTo>
                  <a:pt x="3284" y="99"/>
                  <a:pt x="2538" y="44"/>
                  <a:pt x="1928" y="12"/>
                </a:cubicBezTo>
                <a:cubicBezTo>
                  <a:pt x="1725" y="3"/>
                  <a:pt x="1444" y="0"/>
                  <a:pt x="1160" y="0"/>
                </a:cubicBezTo>
                <a:close/>
              </a:path>
            </a:pathLst>
          </a:custGeom>
          <a:solidFill>
            <a:srgbClr val="DE98A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Google Shape;2866;p71">
            <a:extLst>
              <a:ext uri="{FF2B5EF4-FFF2-40B4-BE49-F238E27FC236}">
                <a16:creationId xmlns:a16="http://schemas.microsoft.com/office/drawing/2014/main" xmlns="" id="{7C4FD419-D1CF-4C3C-44F3-376DB409B629}"/>
              </a:ext>
            </a:extLst>
          </p:cNvPr>
          <p:cNvSpPr/>
          <p:nvPr/>
        </p:nvSpPr>
        <p:spPr>
          <a:xfrm>
            <a:off x="15625671" y="0"/>
            <a:ext cx="714306" cy="1263356"/>
          </a:xfrm>
          <a:custGeom>
            <a:avLst/>
            <a:gdLst/>
            <a:ahLst/>
            <a:cxnLst/>
            <a:rect l="l" t="t" r="r" b="b"/>
            <a:pathLst>
              <a:path w="3566" h="6307" extrusionOk="0">
                <a:moveTo>
                  <a:pt x="1018" y="155"/>
                </a:moveTo>
                <a:cubicBezTo>
                  <a:pt x="1287" y="155"/>
                  <a:pt x="1558" y="173"/>
                  <a:pt x="1829" y="187"/>
                </a:cubicBezTo>
                <a:cubicBezTo>
                  <a:pt x="2343" y="209"/>
                  <a:pt x="2856" y="237"/>
                  <a:pt x="3370" y="259"/>
                </a:cubicBezTo>
                <a:cubicBezTo>
                  <a:pt x="3425" y="700"/>
                  <a:pt x="3361" y="1169"/>
                  <a:pt x="3338" y="1610"/>
                </a:cubicBezTo>
                <a:lnTo>
                  <a:pt x="3257" y="3083"/>
                </a:lnTo>
                <a:cubicBezTo>
                  <a:pt x="3207" y="3993"/>
                  <a:pt x="3157" y="4907"/>
                  <a:pt x="3102" y="5821"/>
                </a:cubicBezTo>
                <a:cubicBezTo>
                  <a:pt x="2629" y="5339"/>
                  <a:pt x="2188" y="4821"/>
                  <a:pt x="1783" y="4266"/>
                </a:cubicBezTo>
                <a:cubicBezTo>
                  <a:pt x="1772" y="4250"/>
                  <a:pt x="1754" y="4244"/>
                  <a:pt x="1735" y="4244"/>
                </a:cubicBezTo>
                <a:cubicBezTo>
                  <a:pt x="1715" y="4244"/>
                  <a:pt x="1695" y="4252"/>
                  <a:pt x="1683" y="4266"/>
                </a:cubicBezTo>
                <a:cubicBezTo>
                  <a:pt x="1247" y="4843"/>
                  <a:pt x="824" y="5430"/>
                  <a:pt x="410" y="6026"/>
                </a:cubicBezTo>
                <a:cubicBezTo>
                  <a:pt x="292" y="4102"/>
                  <a:pt x="146" y="2165"/>
                  <a:pt x="214" y="232"/>
                </a:cubicBezTo>
                <a:cubicBezTo>
                  <a:pt x="480" y="173"/>
                  <a:pt x="749" y="155"/>
                  <a:pt x="1018" y="155"/>
                </a:cubicBezTo>
                <a:close/>
                <a:moveTo>
                  <a:pt x="910" y="0"/>
                </a:moveTo>
                <a:cubicBezTo>
                  <a:pt x="655" y="9"/>
                  <a:pt x="401" y="23"/>
                  <a:pt x="146" y="32"/>
                </a:cubicBezTo>
                <a:cubicBezTo>
                  <a:pt x="110" y="32"/>
                  <a:pt x="78" y="64"/>
                  <a:pt x="78" y="109"/>
                </a:cubicBezTo>
                <a:cubicBezTo>
                  <a:pt x="0" y="2151"/>
                  <a:pt x="160" y="4197"/>
                  <a:pt x="287" y="6235"/>
                </a:cubicBezTo>
                <a:cubicBezTo>
                  <a:pt x="290" y="6281"/>
                  <a:pt x="320" y="6306"/>
                  <a:pt x="353" y="6306"/>
                </a:cubicBezTo>
                <a:cubicBezTo>
                  <a:pt x="375" y="6306"/>
                  <a:pt x="398" y="6295"/>
                  <a:pt x="414" y="6271"/>
                </a:cubicBezTo>
                <a:cubicBezTo>
                  <a:pt x="842" y="5648"/>
                  <a:pt x="1283" y="5039"/>
                  <a:pt x="1733" y="4439"/>
                </a:cubicBezTo>
                <a:cubicBezTo>
                  <a:pt x="2156" y="5012"/>
                  <a:pt x="2620" y="5544"/>
                  <a:pt x="3116" y="6039"/>
                </a:cubicBezTo>
                <a:cubicBezTo>
                  <a:pt x="3130" y="6054"/>
                  <a:pt x="3147" y="6061"/>
                  <a:pt x="3164" y="6061"/>
                </a:cubicBezTo>
                <a:cubicBezTo>
                  <a:pt x="3198" y="6061"/>
                  <a:pt x="3231" y="6031"/>
                  <a:pt x="3234" y="5985"/>
                </a:cubicBezTo>
                <a:cubicBezTo>
                  <a:pt x="3288" y="4993"/>
                  <a:pt x="3343" y="3997"/>
                  <a:pt x="3398" y="3006"/>
                </a:cubicBezTo>
                <a:cubicBezTo>
                  <a:pt x="3425" y="2515"/>
                  <a:pt x="3452" y="2024"/>
                  <a:pt x="3479" y="1537"/>
                </a:cubicBezTo>
                <a:cubicBezTo>
                  <a:pt x="3507" y="1082"/>
                  <a:pt x="3566" y="614"/>
                  <a:pt x="3498" y="168"/>
                </a:cubicBezTo>
                <a:cubicBezTo>
                  <a:pt x="3489" y="132"/>
                  <a:pt x="3457" y="114"/>
                  <a:pt x="3429" y="109"/>
                </a:cubicBezTo>
                <a:cubicBezTo>
                  <a:pt x="2875" y="86"/>
                  <a:pt x="2315" y="59"/>
                  <a:pt x="1760" y="32"/>
                </a:cubicBezTo>
                <a:cubicBezTo>
                  <a:pt x="1524" y="20"/>
                  <a:pt x="1288" y="8"/>
                  <a:pt x="1052" y="8"/>
                </a:cubicBezTo>
                <a:cubicBezTo>
                  <a:pt x="1015" y="8"/>
                  <a:pt x="978" y="9"/>
                  <a:pt x="942" y="9"/>
                </a:cubicBezTo>
                <a:cubicBezTo>
                  <a:pt x="933" y="5"/>
                  <a:pt x="919" y="0"/>
                  <a:pt x="910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Google Shape;2867;p71">
            <a:extLst>
              <a:ext uri="{FF2B5EF4-FFF2-40B4-BE49-F238E27FC236}">
                <a16:creationId xmlns:a16="http://schemas.microsoft.com/office/drawing/2014/main" xmlns="" id="{431D1BC2-C325-CAD1-4903-F312BC02767E}"/>
              </a:ext>
            </a:extLst>
          </p:cNvPr>
          <p:cNvSpPr/>
          <p:nvPr/>
        </p:nvSpPr>
        <p:spPr>
          <a:xfrm>
            <a:off x="16598565" y="49077"/>
            <a:ext cx="645198" cy="1156390"/>
          </a:xfrm>
          <a:custGeom>
            <a:avLst/>
            <a:gdLst/>
            <a:ahLst/>
            <a:cxnLst/>
            <a:rect l="l" t="t" r="r" b="b"/>
            <a:pathLst>
              <a:path w="3221" h="5773" extrusionOk="0">
                <a:moveTo>
                  <a:pt x="146" y="1"/>
                </a:moveTo>
                <a:cubicBezTo>
                  <a:pt x="146" y="1"/>
                  <a:pt x="0" y="46"/>
                  <a:pt x="9" y="105"/>
                </a:cubicBezTo>
                <a:cubicBezTo>
                  <a:pt x="19" y="164"/>
                  <a:pt x="28" y="737"/>
                  <a:pt x="28" y="737"/>
                </a:cubicBezTo>
                <a:lnTo>
                  <a:pt x="46" y="2434"/>
                </a:lnTo>
                <a:lnTo>
                  <a:pt x="9" y="5772"/>
                </a:lnTo>
                <a:cubicBezTo>
                  <a:pt x="11" y="5772"/>
                  <a:pt x="12" y="5772"/>
                  <a:pt x="14" y="5772"/>
                </a:cubicBezTo>
                <a:cubicBezTo>
                  <a:pt x="114" y="5772"/>
                  <a:pt x="848" y="4774"/>
                  <a:pt x="933" y="4680"/>
                </a:cubicBezTo>
                <a:cubicBezTo>
                  <a:pt x="1019" y="4585"/>
                  <a:pt x="1510" y="3943"/>
                  <a:pt x="1510" y="3943"/>
                </a:cubicBezTo>
                <a:lnTo>
                  <a:pt x="1774" y="4316"/>
                </a:lnTo>
                <a:cubicBezTo>
                  <a:pt x="2038" y="4689"/>
                  <a:pt x="2893" y="5772"/>
                  <a:pt x="2893" y="5772"/>
                </a:cubicBezTo>
                <a:lnTo>
                  <a:pt x="2965" y="5417"/>
                </a:lnTo>
                <a:lnTo>
                  <a:pt x="3138" y="3261"/>
                </a:lnTo>
                <a:cubicBezTo>
                  <a:pt x="3138" y="3261"/>
                  <a:pt x="3220" y="1219"/>
                  <a:pt x="3211" y="1083"/>
                </a:cubicBezTo>
                <a:cubicBezTo>
                  <a:pt x="3202" y="951"/>
                  <a:pt x="3147" y="1"/>
                  <a:pt x="3147" y="1"/>
                </a:cubicBezTo>
                <a:close/>
              </a:path>
            </a:pathLst>
          </a:custGeom>
          <a:solidFill>
            <a:srgbClr val="F3CC30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2868;p71">
            <a:extLst>
              <a:ext uri="{FF2B5EF4-FFF2-40B4-BE49-F238E27FC236}">
                <a16:creationId xmlns:a16="http://schemas.microsoft.com/office/drawing/2014/main" xmlns="" id="{E5374D7F-A802-ADB3-818A-716292FA8130}"/>
              </a:ext>
            </a:extLst>
          </p:cNvPr>
          <p:cNvSpPr/>
          <p:nvPr/>
        </p:nvSpPr>
        <p:spPr>
          <a:xfrm>
            <a:off x="16603972" y="49077"/>
            <a:ext cx="416444" cy="172466"/>
          </a:xfrm>
          <a:custGeom>
            <a:avLst/>
            <a:gdLst/>
            <a:ahLst/>
            <a:cxnLst/>
            <a:rect l="l" t="t" r="r" b="b"/>
            <a:pathLst>
              <a:path w="2079" h="861" extrusionOk="0">
                <a:moveTo>
                  <a:pt x="1542" y="1"/>
                </a:moveTo>
                <a:cubicBezTo>
                  <a:pt x="1024" y="210"/>
                  <a:pt x="510" y="424"/>
                  <a:pt x="1" y="646"/>
                </a:cubicBezTo>
                <a:cubicBezTo>
                  <a:pt x="1" y="701"/>
                  <a:pt x="1" y="737"/>
                  <a:pt x="1" y="737"/>
                </a:cubicBezTo>
                <a:lnTo>
                  <a:pt x="5" y="860"/>
                </a:lnTo>
                <a:cubicBezTo>
                  <a:pt x="692" y="565"/>
                  <a:pt x="1383" y="273"/>
                  <a:pt x="2079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Google Shape;2869;p71">
            <a:extLst>
              <a:ext uri="{FF2B5EF4-FFF2-40B4-BE49-F238E27FC236}">
                <a16:creationId xmlns:a16="http://schemas.microsoft.com/office/drawing/2014/main" xmlns="" id="{7576F6D7-4C17-6B4D-CE35-B10F31824AFE}"/>
              </a:ext>
            </a:extLst>
          </p:cNvPr>
          <p:cNvSpPr/>
          <p:nvPr/>
        </p:nvSpPr>
        <p:spPr>
          <a:xfrm>
            <a:off x="16605777" y="49076"/>
            <a:ext cx="624166" cy="326304"/>
          </a:xfrm>
          <a:custGeom>
            <a:avLst/>
            <a:gdLst/>
            <a:ahLst/>
            <a:cxnLst/>
            <a:rect l="l" t="t" r="r" b="b"/>
            <a:pathLst>
              <a:path w="3116" h="1629" extrusionOk="0">
                <a:moveTo>
                  <a:pt x="2788" y="1"/>
                </a:moveTo>
                <a:cubicBezTo>
                  <a:pt x="1852" y="455"/>
                  <a:pt x="924" y="924"/>
                  <a:pt x="1" y="1406"/>
                </a:cubicBezTo>
                <a:lnTo>
                  <a:pt x="1" y="1629"/>
                </a:lnTo>
                <a:cubicBezTo>
                  <a:pt x="1033" y="1088"/>
                  <a:pt x="2070" y="569"/>
                  <a:pt x="3116" y="60"/>
                </a:cubicBezTo>
                <a:cubicBezTo>
                  <a:pt x="3116" y="23"/>
                  <a:pt x="3116" y="1"/>
                  <a:pt x="3116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Google Shape;2870;p71">
            <a:extLst>
              <a:ext uri="{FF2B5EF4-FFF2-40B4-BE49-F238E27FC236}">
                <a16:creationId xmlns:a16="http://schemas.microsoft.com/office/drawing/2014/main" xmlns="" id="{EB7C4383-7B40-E700-F30A-393FD27CDC9E}"/>
              </a:ext>
            </a:extLst>
          </p:cNvPr>
          <p:cNvSpPr/>
          <p:nvPr/>
        </p:nvSpPr>
        <p:spPr>
          <a:xfrm>
            <a:off x="16606776" y="145624"/>
            <a:ext cx="630576" cy="350944"/>
          </a:xfrm>
          <a:custGeom>
            <a:avLst/>
            <a:gdLst/>
            <a:ahLst/>
            <a:cxnLst/>
            <a:rect l="l" t="t" r="r" b="b"/>
            <a:pathLst>
              <a:path w="3148" h="1752" extrusionOk="0">
                <a:moveTo>
                  <a:pt x="3138" y="1"/>
                </a:moveTo>
                <a:lnTo>
                  <a:pt x="0" y="1533"/>
                </a:lnTo>
                <a:lnTo>
                  <a:pt x="5" y="1752"/>
                </a:lnTo>
                <a:cubicBezTo>
                  <a:pt x="1051" y="1242"/>
                  <a:pt x="2101" y="728"/>
                  <a:pt x="3147" y="214"/>
                </a:cubicBezTo>
                <a:cubicBezTo>
                  <a:pt x="3147" y="146"/>
                  <a:pt x="3143" y="73"/>
                  <a:pt x="3138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Google Shape;2871;p71">
            <a:extLst>
              <a:ext uri="{FF2B5EF4-FFF2-40B4-BE49-F238E27FC236}">
                <a16:creationId xmlns:a16="http://schemas.microsoft.com/office/drawing/2014/main" xmlns="" id="{45A2FE40-EE0C-B819-246D-72690FCD58BA}"/>
              </a:ext>
            </a:extLst>
          </p:cNvPr>
          <p:cNvSpPr/>
          <p:nvPr/>
        </p:nvSpPr>
        <p:spPr>
          <a:xfrm>
            <a:off x="16606776" y="270416"/>
            <a:ext cx="635984" cy="385596"/>
          </a:xfrm>
          <a:custGeom>
            <a:avLst/>
            <a:gdLst/>
            <a:ahLst/>
            <a:cxnLst/>
            <a:rect l="l" t="t" r="r" b="b"/>
            <a:pathLst>
              <a:path w="3175" h="1925" extrusionOk="0">
                <a:moveTo>
                  <a:pt x="3175" y="1"/>
                </a:moveTo>
                <a:cubicBezTo>
                  <a:pt x="2115" y="569"/>
                  <a:pt x="1060" y="1133"/>
                  <a:pt x="5" y="1697"/>
                </a:cubicBezTo>
                <a:lnTo>
                  <a:pt x="0" y="1924"/>
                </a:lnTo>
                <a:lnTo>
                  <a:pt x="3170" y="228"/>
                </a:lnTo>
                <a:cubicBezTo>
                  <a:pt x="3170" y="123"/>
                  <a:pt x="3175" y="42"/>
                  <a:pt x="3175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Google Shape;2872;p71">
            <a:extLst>
              <a:ext uri="{FF2B5EF4-FFF2-40B4-BE49-F238E27FC236}">
                <a16:creationId xmlns:a16="http://schemas.microsoft.com/office/drawing/2014/main" xmlns="" id="{6D6EF557-647F-7665-07A2-BC5C429731EB}"/>
              </a:ext>
            </a:extLst>
          </p:cNvPr>
          <p:cNvSpPr/>
          <p:nvPr/>
        </p:nvSpPr>
        <p:spPr>
          <a:xfrm>
            <a:off x="16578534" y="26041"/>
            <a:ext cx="672440" cy="1211474"/>
          </a:xfrm>
          <a:custGeom>
            <a:avLst/>
            <a:gdLst/>
            <a:ahLst/>
            <a:cxnLst/>
            <a:rect l="l" t="t" r="r" b="b"/>
            <a:pathLst>
              <a:path w="3357" h="6048" extrusionOk="0">
                <a:moveTo>
                  <a:pt x="1039" y="161"/>
                </a:moveTo>
                <a:cubicBezTo>
                  <a:pt x="1172" y="161"/>
                  <a:pt x="1305" y="163"/>
                  <a:pt x="1437" y="166"/>
                </a:cubicBezTo>
                <a:cubicBezTo>
                  <a:pt x="2029" y="175"/>
                  <a:pt x="2620" y="188"/>
                  <a:pt x="3211" y="197"/>
                </a:cubicBezTo>
                <a:cubicBezTo>
                  <a:pt x="3206" y="2039"/>
                  <a:pt x="3111" y="3881"/>
                  <a:pt x="2924" y="5709"/>
                </a:cubicBezTo>
                <a:cubicBezTo>
                  <a:pt x="2920" y="5718"/>
                  <a:pt x="2915" y="5727"/>
                  <a:pt x="2915" y="5741"/>
                </a:cubicBezTo>
                <a:cubicBezTo>
                  <a:pt x="2456" y="5195"/>
                  <a:pt x="2033" y="4613"/>
                  <a:pt x="1651" y="3999"/>
                </a:cubicBezTo>
                <a:cubicBezTo>
                  <a:pt x="1637" y="3977"/>
                  <a:pt x="1610" y="3960"/>
                  <a:pt x="1584" y="3960"/>
                </a:cubicBezTo>
                <a:cubicBezTo>
                  <a:pt x="1567" y="3960"/>
                  <a:pt x="1550" y="3968"/>
                  <a:pt x="1537" y="3986"/>
                </a:cubicBezTo>
                <a:cubicBezTo>
                  <a:pt x="1096" y="4600"/>
                  <a:pt x="637" y="5195"/>
                  <a:pt x="164" y="5777"/>
                </a:cubicBezTo>
                <a:cubicBezTo>
                  <a:pt x="178" y="4654"/>
                  <a:pt x="182" y="3531"/>
                  <a:pt x="182" y="2403"/>
                </a:cubicBezTo>
                <a:cubicBezTo>
                  <a:pt x="178" y="1816"/>
                  <a:pt x="173" y="1225"/>
                  <a:pt x="169" y="639"/>
                </a:cubicBezTo>
                <a:cubicBezTo>
                  <a:pt x="169" y="561"/>
                  <a:pt x="169" y="489"/>
                  <a:pt x="169" y="416"/>
                </a:cubicBezTo>
                <a:cubicBezTo>
                  <a:pt x="164" y="325"/>
                  <a:pt x="137" y="243"/>
                  <a:pt x="237" y="207"/>
                </a:cubicBezTo>
                <a:cubicBezTo>
                  <a:pt x="350" y="161"/>
                  <a:pt x="514" y="175"/>
                  <a:pt x="637" y="170"/>
                </a:cubicBezTo>
                <a:cubicBezTo>
                  <a:pt x="771" y="163"/>
                  <a:pt x="905" y="161"/>
                  <a:pt x="1039" y="161"/>
                </a:cubicBezTo>
                <a:close/>
                <a:moveTo>
                  <a:pt x="1068" y="0"/>
                </a:moveTo>
                <a:cubicBezTo>
                  <a:pt x="933" y="0"/>
                  <a:pt x="798" y="3"/>
                  <a:pt x="664" y="11"/>
                </a:cubicBezTo>
                <a:cubicBezTo>
                  <a:pt x="532" y="16"/>
                  <a:pt x="400" y="25"/>
                  <a:pt x="264" y="43"/>
                </a:cubicBezTo>
                <a:cubicBezTo>
                  <a:pt x="187" y="52"/>
                  <a:pt x="96" y="52"/>
                  <a:pt x="46" y="134"/>
                </a:cubicBezTo>
                <a:cubicBezTo>
                  <a:pt x="0" y="211"/>
                  <a:pt x="18" y="329"/>
                  <a:pt x="23" y="416"/>
                </a:cubicBezTo>
                <a:cubicBezTo>
                  <a:pt x="23" y="584"/>
                  <a:pt x="23" y="752"/>
                  <a:pt x="28" y="921"/>
                </a:cubicBezTo>
                <a:cubicBezTo>
                  <a:pt x="28" y="1234"/>
                  <a:pt x="32" y="1553"/>
                  <a:pt x="32" y="1866"/>
                </a:cubicBezTo>
                <a:cubicBezTo>
                  <a:pt x="37" y="2508"/>
                  <a:pt x="37" y="3149"/>
                  <a:pt x="37" y="3795"/>
                </a:cubicBezTo>
                <a:cubicBezTo>
                  <a:pt x="32" y="4509"/>
                  <a:pt x="28" y="5223"/>
                  <a:pt x="18" y="5941"/>
                </a:cubicBezTo>
                <a:cubicBezTo>
                  <a:pt x="14" y="5968"/>
                  <a:pt x="28" y="5991"/>
                  <a:pt x="50" y="6005"/>
                </a:cubicBezTo>
                <a:cubicBezTo>
                  <a:pt x="61" y="6030"/>
                  <a:pt x="86" y="6048"/>
                  <a:pt x="112" y="6048"/>
                </a:cubicBezTo>
                <a:cubicBezTo>
                  <a:pt x="128" y="6048"/>
                  <a:pt x="145" y="6041"/>
                  <a:pt x="159" y="6023"/>
                </a:cubicBezTo>
                <a:cubicBezTo>
                  <a:pt x="655" y="5423"/>
                  <a:pt x="1128" y="4804"/>
                  <a:pt x="1583" y="4172"/>
                </a:cubicBezTo>
                <a:cubicBezTo>
                  <a:pt x="1983" y="4804"/>
                  <a:pt x="2429" y="5404"/>
                  <a:pt x="2911" y="5968"/>
                </a:cubicBezTo>
                <a:cubicBezTo>
                  <a:pt x="2924" y="5984"/>
                  <a:pt x="2942" y="5991"/>
                  <a:pt x="2960" y="5991"/>
                </a:cubicBezTo>
                <a:cubicBezTo>
                  <a:pt x="2986" y="5991"/>
                  <a:pt x="3011" y="5977"/>
                  <a:pt x="3024" y="5950"/>
                </a:cubicBezTo>
                <a:cubicBezTo>
                  <a:pt x="3029" y="5946"/>
                  <a:pt x="3034" y="5937"/>
                  <a:pt x="3034" y="5927"/>
                </a:cubicBezTo>
                <a:cubicBezTo>
                  <a:pt x="3038" y="5927"/>
                  <a:pt x="3043" y="5932"/>
                  <a:pt x="3047" y="5932"/>
                </a:cubicBezTo>
                <a:cubicBezTo>
                  <a:pt x="3047" y="5914"/>
                  <a:pt x="3047" y="5900"/>
                  <a:pt x="3052" y="5887"/>
                </a:cubicBezTo>
                <a:cubicBezTo>
                  <a:pt x="3061" y="5846"/>
                  <a:pt x="3065" y="5809"/>
                  <a:pt x="3065" y="5764"/>
                </a:cubicBezTo>
                <a:cubicBezTo>
                  <a:pt x="3256" y="3890"/>
                  <a:pt x="3352" y="2007"/>
                  <a:pt x="3356" y="120"/>
                </a:cubicBezTo>
                <a:cubicBezTo>
                  <a:pt x="3356" y="79"/>
                  <a:pt x="3325" y="43"/>
                  <a:pt x="3284" y="43"/>
                </a:cubicBezTo>
                <a:cubicBezTo>
                  <a:pt x="2706" y="29"/>
                  <a:pt x="2133" y="20"/>
                  <a:pt x="1556" y="6"/>
                </a:cubicBezTo>
                <a:cubicBezTo>
                  <a:pt x="1394" y="4"/>
                  <a:pt x="1231" y="0"/>
                  <a:pt x="1068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Google Shape;2873;p71">
            <a:extLst>
              <a:ext uri="{FF2B5EF4-FFF2-40B4-BE49-F238E27FC236}">
                <a16:creationId xmlns:a16="http://schemas.microsoft.com/office/drawing/2014/main" xmlns="" id="{D2295D15-BF26-9ED8-DB10-21D7DA9DDBF9}"/>
              </a:ext>
            </a:extLst>
          </p:cNvPr>
          <p:cNvSpPr/>
          <p:nvPr/>
        </p:nvSpPr>
        <p:spPr>
          <a:xfrm>
            <a:off x="17461088" y="38259"/>
            <a:ext cx="692672" cy="1259950"/>
          </a:xfrm>
          <a:custGeom>
            <a:avLst/>
            <a:gdLst/>
            <a:ahLst/>
            <a:cxnLst/>
            <a:rect l="l" t="t" r="r" b="b"/>
            <a:pathLst>
              <a:path w="3458" h="6290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7" y="8"/>
                  <a:pt x="2908" y="9"/>
                  <a:pt x="2827" y="9"/>
                </a:cubicBezTo>
                <a:cubicBezTo>
                  <a:pt x="2634" y="9"/>
                  <a:pt x="2316" y="2"/>
                  <a:pt x="2141" y="2"/>
                </a:cubicBezTo>
                <a:cubicBezTo>
                  <a:pt x="2088" y="2"/>
                  <a:pt x="2048" y="3"/>
                  <a:pt x="2029" y="5"/>
                </a:cubicBezTo>
                <a:cubicBezTo>
                  <a:pt x="1920" y="18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37" y="1464"/>
                  <a:pt x="74" y="4466"/>
                  <a:pt x="74" y="4466"/>
                </a:cubicBezTo>
                <a:cubicBezTo>
                  <a:pt x="74" y="4466"/>
                  <a:pt x="719" y="5130"/>
                  <a:pt x="792" y="5243"/>
                </a:cubicBezTo>
                <a:cubicBezTo>
                  <a:pt x="865" y="5357"/>
                  <a:pt x="1984" y="6289"/>
                  <a:pt x="1984" y="6289"/>
                </a:cubicBezTo>
                <a:cubicBezTo>
                  <a:pt x="1984" y="6289"/>
                  <a:pt x="2220" y="6012"/>
                  <a:pt x="2311" y="5903"/>
                </a:cubicBezTo>
                <a:cubicBezTo>
                  <a:pt x="2402" y="5798"/>
                  <a:pt x="3457" y="4429"/>
                  <a:pt x="3457" y="4429"/>
                </a:cubicBezTo>
                <a:lnTo>
                  <a:pt x="3430" y="4138"/>
                </a:lnTo>
                <a:cubicBezTo>
                  <a:pt x="3430" y="4138"/>
                  <a:pt x="3384" y="3001"/>
                  <a:pt x="3357" y="2806"/>
                </a:cubicBezTo>
                <a:cubicBezTo>
                  <a:pt x="3330" y="2615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ACD5D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Google Shape;2874;p71">
            <a:extLst>
              <a:ext uri="{FF2B5EF4-FFF2-40B4-BE49-F238E27FC236}">
                <a16:creationId xmlns:a16="http://schemas.microsoft.com/office/drawing/2014/main" xmlns="" id="{1FFCC818-30DA-2599-D579-42779E4B0BD5}"/>
              </a:ext>
            </a:extLst>
          </p:cNvPr>
          <p:cNvSpPr/>
          <p:nvPr/>
        </p:nvSpPr>
        <p:spPr>
          <a:xfrm>
            <a:off x="17461088" y="38259"/>
            <a:ext cx="672640" cy="233362"/>
          </a:xfrm>
          <a:custGeom>
            <a:avLst/>
            <a:gdLst/>
            <a:ahLst/>
            <a:cxnLst/>
            <a:rect l="l" t="t" r="r" b="b"/>
            <a:pathLst>
              <a:path w="3358" h="1165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9" y="7"/>
                  <a:pt x="2922" y="7"/>
                  <a:pt x="2857" y="7"/>
                </a:cubicBezTo>
                <a:cubicBezTo>
                  <a:pt x="2679" y="7"/>
                  <a:pt x="2364" y="2"/>
                  <a:pt x="2174" y="2"/>
                </a:cubicBezTo>
                <a:cubicBezTo>
                  <a:pt x="2105" y="2"/>
                  <a:pt x="2052" y="3"/>
                  <a:pt x="2029" y="5"/>
                </a:cubicBezTo>
                <a:cubicBezTo>
                  <a:pt x="1920" y="14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19" y="1137"/>
                  <a:pt x="19" y="1151"/>
                  <a:pt x="19" y="1164"/>
                </a:cubicBezTo>
                <a:cubicBezTo>
                  <a:pt x="815" y="1146"/>
                  <a:pt x="2402" y="1078"/>
                  <a:pt x="3348" y="1037"/>
                </a:cubicBezTo>
                <a:cubicBezTo>
                  <a:pt x="3353" y="478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5B94C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Google Shape;2875;p71">
            <a:extLst>
              <a:ext uri="{FF2B5EF4-FFF2-40B4-BE49-F238E27FC236}">
                <a16:creationId xmlns:a16="http://schemas.microsoft.com/office/drawing/2014/main" xmlns="" id="{887B178B-9CE0-52CB-8EFF-D43F8CE58FAA}"/>
              </a:ext>
            </a:extLst>
          </p:cNvPr>
          <p:cNvSpPr/>
          <p:nvPr/>
        </p:nvSpPr>
        <p:spPr>
          <a:xfrm>
            <a:off x="17442061" y="12621"/>
            <a:ext cx="714306" cy="1298410"/>
          </a:xfrm>
          <a:custGeom>
            <a:avLst/>
            <a:gdLst/>
            <a:ahLst/>
            <a:cxnLst/>
            <a:rect l="l" t="t" r="r" b="b"/>
            <a:pathLst>
              <a:path w="3566" h="6482" extrusionOk="0">
                <a:moveTo>
                  <a:pt x="3375" y="169"/>
                </a:moveTo>
                <a:cubicBezTo>
                  <a:pt x="3393" y="1620"/>
                  <a:pt x="3411" y="3066"/>
                  <a:pt x="3429" y="4516"/>
                </a:cubicBezTo>
                <a:cubicBezTo>
                  <a:pt x="3429" y="4530"/>
                  <a:pt x="3434" y="4544"/>
                  <a:pt x="3438" y="4553"/>
                </a:cubicBezTo>
                <a:cubicBezTo>
                  <a:pt x="2970" y="5140"/>
                  <a:pt x="2502" y="5722"/>
                  <a:pt x="2033" y="6308"/>
                </a:cubicBezTo>
                <a:cubicBezTo>
                  <a:pt x="1392" y="5785"/>
                  <a:pt x="787" y="5208"/>
                  <a:pt x="232" y="4585"/>
                </a:cubicBezTo>
                <a:cubicBezTo>
                  <a:pt x="182" y="3853"/>
                  <a:pt x="155" y="3120"/>
                  <a:pt x="146" y="2388"/>
                </a:cubicBezTo>
                <a:cubicBezTo>
                  <a:pt x="137" y="1683"/>
                  <a:pt x="169" y="978"/>
                  <a:pt x="146" y="278"/>
                </a:cubicBezTo>
                <a:cubicBezTo>
                  <a:pt x="1219" y="251"/>
                  <a:pt x="2297" y="214"/>
                  <a:pt x="3375" y="169"/>
                </a:cubicBezTo>
                <a:close/>
                <a:moveTo>
                  <a:pt x="3438" y="1"/>
                </a:moveTo>
                <a:cubicBezTo>
                  <a:pt x="3419" y="1"/>
                  <a:pt x="3400" y="9"/>
                  <a:pt x="3388" y="23"/>
                </a:cubicBezTo>
                <a:cubicBezTo>
                  <a:pt x="2283" y="69"/>
                  <a:pt x="1178" y="105"/>
                  <a:pt x="73" y="133"/>
                </a:cubicBezTo>
                <a:cubicBezTo>
                  <a:pt x="37" y="137"/>
                  <a:pt x="0" y="164"/>
                  <a:pt x="5" y="205"/>
                </a:cubicBezTo>
                <a:cubicBezTo>
                  <a:pt x="32" y="933"/>
                  <a:pt x="0" y="1661"/>
                  <a:pt x="10" y="2388"/>
                </a:cubicBezTo>
                <a:cubicBezTo>
                  <a:pt x="14" y="3129"/>
                  <a:pt x="46" y="3871"/>
                  <a:pt x="96" y="4607"/>
                </a:cubicBezTo>
                <a:cubicBezTo>
                  <a:pt x="91" y="4626"/>
                  <a:pt x="96" y="4648"/>
                  <a:pt x="114" y="4667"/>
                </a:cubicBezTo>
                <a:cubicBezTo>
                  <a:pt x="696" y="5321"/>
                  <a:pt x="1328" y="5922"/>
                  <a:pt x="2006" y="6472"/>
                </a:cubicBezTo>
                <a:cubicBezTo>
                  <a:pt x="2014" y="6479"/>
                  <a:pt x="2026" y="6482"/>
                  <a:pt x="2038" y="6482"/>
                </a:cubicBezTo>
                <a:cubicBezTo>
                  <a:pt x="2058" y="6482"/>
                  <a:pt x="2081" y="6473"/>
                  <a:pt x="2092" y="6458"/>
                </a:cubicBezTo>
                <a:cubicBezTo>
                  <a:pt x="2574" y="5853"/>
                  <a:pt x="3061" y="5249"/>
                  <a:pt x="3543" y="4644"/>
                </a:cubicBezTo>
                <a:cubicBezTo>
                  <a:pt x="3566" y="4617"/>
                  <a:pt x="3566" y="4580"/>
                  <a:pt x="3552" y="4557"/>
                </a:cubicBezTo>
                <a:cubicBezTo>
                  <a:pt x="3561" y="4548"/>
                  <a:pt x="3566" y="4530"/>
                  <a:pt x="3566" y="4516"/>
                </a:cubicBezTo>
                <a:cubicBezTo>
                  <a:pt x="3548" y="3034"/>
                  <a:pt x="3529" y="1551"/>
                  <a:pt x="3511" y="73"/>
                </a:cubicBezTo>
                <a:cubicBezTo>
                  <a:pt x="3508" y="24"/>
                  <a:pt x="3472" y="1"/>
                  <a:pt x="3438" y="1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CB00A5B6-31DF-5EF4-20FD-A85572C7A3DE}"/>
              </a:ext>
            </a:extLst>
          </p:cNvPr>
          <p:cNvSpPr txBox="1"/>
          <p:nvPr/>
        </p:nvSpPr>
        <p:spPr>
          <a:xfrm>
            <a:off x="757673" y="1769708"/>
            <a:ext cx="17068801" cy="19981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i="1" dirty="0" err="1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uyện</a:t>
            </a:r>
            <a:r>
              <a:rPr lang="en-US" sz="4400" b="1" i="1" dirty="0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 err="1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ập</a:t>
            </a:r>
            <a:r>
              <a:rPr lang="en-US" sz="4400" b="1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2: </a:t>
            </a:r>
          </a:p>
          <a:p>
            <a:pPr>
              <a:lnSpc>
                <a:spcPct val="150000"/>
              </a:lnSpc>
            </a:pPr>
            <a:r>
              <a:rPr lang="en-US" sz="4400" i="1" dirty="0" err="1" smtClean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ong</a:t>
            </a:r>
            <a:r>
              <a:rPr lang="en-US" sz="4400" i="1" dirty="0" smtClean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i="1" dirty="0" err="1" smtClean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ình</a:t>
            </a:r>
            <a:r>
              <a:rPr lang="en-US" sz="4400" i="1" dirty="0" smtClean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64, </a:t>
            </a:r>
            <a:r>
              <a:rPr lang="en-US" sz="4400" i="1" dirty="0" err="1" smtClean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hứng</a:t>
            </a:r>
            <a:r>
              <a:rPr lang="en-US" sz="4400" i="1" dirty="0" smtClean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minh tam </a:t>
            </a:r>
            <a:r>
              <a:rPr lang="en-US" sz="4400" i="1" dirty="0" err="1" smtClean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c</a:t>
            </a:r>
            <a:r>
              <a:rPr lang="en-US" sz="4400" i="1" dirty="0" smtClean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CDM </a:t>
            </a:r>
            <a:r>
              <a:rPr lang="en-US" sz="4400" i="1" dirty="0" err="1" smtClean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uông</a:t>
            </a:r>
            <a:r>
              <a:rPr lang="en-US" sz="4400" i="1" dirty="0" smtClean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i="1" dirty="0" err="1" smtClean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ại</a:t>
            </a:r>
            <a:r>
              <a:rPr lang="en-US" sz="4400" i="1" dirty="0" smtClean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M</a:t>
            </a:r>
            <a:endParaRPr lang="vi-VN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4" name="Pictur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1"/>
              </a:ext>
            </a:extLst>
          </a:blip>
          <a:srcRect/>
          <a:stretch>
            <a:fillRect/>
          </a:stretch>
        </p:blipFill>
        <p:spPr>
          <a:xfrm>
            <a:off x="6248400" y="145624"/>
            <a:ext cx="2774505" cy="1286362"/>
          </a:xfrm>
          <a:prstGeom prst="rect">
            <a:avLst/>
          </a:prstGeom>
        </p:spPr>
      </p:pic>
      <p:pic>
        <p:nvPicPr>
          <p:cNvPr id="45" name="Picture 14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3"/>
              </a:ext>
            </a:extLst>
          </a:blip>
          <a:srcRect/>
          <a:stretch>
            <a:fillRect/>
          </a:stretch>
        </p:blipFill>
        <p:spPr>
          <a:xfrm>
            <a:off x="2286000" y="131949"/>
            <a:ext cx="1586652" cy="164783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24">
            <a:extLst>
              <a:ext uri="{BEBA8EAE-BF5A-486C-A8C5-ECC9F3942E4B}">
                <a14:imgProps xmlns:a14="http://schemas.microsoft.com/office/drawing/2010/main">
                  <a14:imgLayer r:embed="rId2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940262" y="4958841"/>
            <a:ext cx="4407473" cy="3869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6513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-2011856">
            <a:off x="1276323" y="753416"/>
            <a:ext cx="1232592" cy="637353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2212851">
            <a:off x="12959439" y="4603813"/>
            <a:ext cx="3059459" cy="784334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5474511">
            <a:off x="10036508" y="7912418"/>
            <a:ext cx="548369" cy="2626918"/>
          </a:xfrm>
          <a:prstGeom prst="rect">
            <a:avLst/>
          </a:prstGeom>
        </p:spPr>
      </p:pic>
      <p:sp>
        <p:nvSpPr>
          <p:cNvPr id="9" name="Hộp Văn bản 14">
            <a:extLst>
              <a:ext uri="{FF2B5EF4-FFF2-40B4-BE49-F238E27FC236}">
                <a16:creationId xmlns:a16="http://schemas.microsoft.com/office/drawing/2014/main" xmlns="" id="{C6E74C61-D0FE-E511-DCD9-46B40B814E22}"/>
              </a:ext>
            </a:extLst>
          </p:cNvPr>
          <p:cNvSpPr txBox="1"/>
          <p:nvPr/>
        </p:nvSpPr>
        <p:spPr>
          <a:xfrm>
            <a:off x="2665944" y="164731"/>
            <a:ext cx="46561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ẬP</a:t>
            </a:r>
            <a:endParaRPr lang="en-US" sz="48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Nhóm 15">
            <a:extLst>
              <a:ext uri="{FF2B5EF4-FFF2-40B4-BE49-F238E27FC236}">
                <a16:creationId xmlns:a16="http://schemas.microsoft.com/office/drawing/2014/main" xmlns="" id="{4E661C16-3F89-EFD4-C0D3-48C065D8DEBA}"/>
              </a:ext>
            </a:extLst>
          </p:cNvPr>
          <p:cNvGrpSpPr/>
          <p:nvPr/>
        </p:nvGrpSpPr>
        <p:grpSpPr>
          <a:xfrm>
            <a:off x="480330" y="800101"/>
            <a:ext cx="17807670" cy="8735428"/>
            <a:chOff x="2757183" y="1606800"/>
            <a:chExt cx="12773635" cy="7073400"/>
          </a:xfrm>
        </p:grpSpPr>
        <p:pic>
          <p:nvPicPr>
            <p:cNvPr id="11" name="Picture 2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9"/>
                </a:ext>
              </a:extLst>
            </a:blip>
            <a:srcRect/>
            <a:stretch>
              <a:fillRect/>
            </a:stretch>
          </p:blipFill>
          <p:spPr>
            <a:xfrm>
              <a:off x="2757183" y="1606800"/>
              <a:ext cx="12773635" cy="7073400"/>
            </a:xfrm>
            <a:prstGeom prst="rect">
              <a:avLst/>
            </a:prstGeom>
          </p:spPr>
        </p:pic>
        <p:pic>
          <p:nvPicPr>
            <p:cNvPr id="12" name="Picture 3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1"/>
                </a:ext>
              </a:extLst>
            </a:blip>
            <a:srcRect/>
            <a:stretch>
              <a:fillRect/>
            </a:stretch>
          </p:blipFill>
          <p:spPr>
            <a:xfrm>
              <a:off x="3174755" y="1838031"/>
              <a:ext cx="11938490" cy="6610939"/>
            </a:xfrm>
            <a:prstGeom prst="rect">
              <a:avLst/>
            </a:prstGeom>
          </p:spPr>
        </p:pic>
      </p:grpSp>
      <p:pic>
        <p:nvPicPr>
          <p:cNvPr id="33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>
            <a:off x="-557978" y="6187346"/>
            <a:ext cx="2710189" cy="4039577"/>
          </a:xfrm>
          <a:prstGeom prst="rect">
            <a:avLst/>
          </a:prstGeom>
        </p:spPr>
      </p:pic>
      <p:pic>
        <p:nvPicPr>
          <p:cNvPr id="34" name="Picture 9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rcRect l="33437" t="30795"/>
          <a:stretch>
            <a:fillRect/>
          </a:stretch>
        </p:blipFill>
        <p:spPr>
          <a:xfrm rot="16200000">
            <a:off x="15055014" y="55997"/>
            <a:ext cx="1726754" cy="1723465"/>
          </a:xfrm>
          <a:prstGeom prst="rect">
            <a:avLst/>
          </a:prstGeom>
        </p:spPr>
      </p:pic>
      <p:pic>
        <p:nvPicPr>
          <p:cNvPr id="35" name="Picture 10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9"/>
              </a:ext>
            </a:extLst>
          </a:blip>
          <a:srcRect/>
          <a:stretch>
            <a:fillRect/>
          </a:stretch>
        </p:blipFill>
        <p:spPr>
          <a:xfrm>
            <a:off x="6092847" y="-669520"/>
            <a:ext cx="2866806" cy="2128603"/>
          </a:xfrm>
          <a:prstGeom prst="rect">
            <a:avLst/>
          </a:prstGeom>
        </p:spPr>
      </p:pic>
      <p:pic>
        <p:nvPicPr>
          <p:cNvPr id="37" name="Picture 12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3"/>
              </a:ext>
            </a:extLst>
          </a:blip>
          <a:srcRect/>
          <a:stretch>
            <a:fillRect/>
          </a:stretch>
        </p:blipFill>
        <p:spPr>
          <a:xfrm rot="-10587885">
            <a:off x="13311207" y="8740034"/>
            <a:ext cx="1968850" cy="912831"/>
          </a:xfrm>
          <a:prstGeom prst="rect">
            <a:avLst/>
          </a:prstGeom>
        </p:spPr>
      </p:pic>
      <p:pic>
        <p:nvPicPr>
          <p:cNvPr id="38" name="Picture 13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5"/>
              </a:ext>
            </a:extLst>
          </a:blip>
          <a:srcRect/>
          <a:stretch>
            <a:fillRect/>
          </a:stretch>
        </p:blipFill>
        <p:spPr>
          <a:xfrm rot="10676741">
            <a:off x="507709" y="1380721"/>
            <a:ext cx="1496634" cy="1554344"/>
          </a:xfrm>
          <a:prstGeom prst="rect">
            <a:avLst/>
          </a:prstGeom>
        </p:spPr>
      </p:pic>
      <p:pic>
        <p:nvPicPr>
          <p:cNvPr id="39" name="Picture 14"/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7"/>
              </a:ext>
            </a:extLst>
          </a:blip>
          <a:srcRect/>
          <a:stretch>
            <a:fillRect/>
          </a:stretch>
        </p:blipFill>
        <p:spPr>
          <a:xfrm rot="5400000">
            <a:off x="-386243" y="-363322"/>
            <a:ext cx="3229617" cy="405170"/>
          </a:xfrm>
          <a:prstGeom prst="rect">
            <a:avLst/>
          </a:prstGeom>
        </p:spPr>
      </p:pic>
      <p:pic>
        <p:nvPicPr>
          <p:cNvPr id="40" name="Picture 15"/>
          <p:cNvPicPr>
            <a:picLocks noChangeAspect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9"/>
              </a:ext>
            </a:extLst>
          </a:blip>
          <a:srcRect/>
          <a:stretch>
            <a:fillRect/>
          </a:stretch>
        </p:blipFill>
        <p:spPr>
          <a:xfrm rot="2061809">
            <a:off x="16931327" y="2289417"/>
            <a:ext cx="727411" cy="1343946"/>
          </a:xfrm>
          <a:prstGeom prst="rect">
            <a:avLst/>
          </a:prstGeom>
        </p:spPr>
      </p:pic>
      <p:sp>
        <p:nvSpPr>
          <p:cNvPr id="41" name="Hộp Văn bản 18">
            <a:extLst>
              <a:ext uri="{FF2B5EF4-FFF2-40B4-BE49-F238E27FC236}">
                <a16:creationId xmlns:a16="http://schemas.microsoft.com/office/drawing/2014/main" xmlns="" id="{13141F6C-7495-F516-81AD-E62F5A81A692}"/>
              </a:ext>
            </a:extLst>
          </p:cNvPr>
          <p:cNvSpPr txBox="1"/>
          <p:nvPr/>
        </p:nvSpPr>
        <p:spPr>
          <a:xfrm>
            <a:off x="2374064" y="1777268"/>
            <a:ext cx="14999536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tabLst>
                <a:tab pos="360045" algn="l"/>
                <a:tab pos="720090" algn="l"/>
              </a:tabLst>
            </a:pPr>
            <a:r>
              <a:rPr lang="en-US" sz="44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Quan</a:t>
            </a:r>
            <a:r>
              <a:rPr lang="en-US" sz="44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át</a:t>
            </a:r>
            <a:r>
              <a:rPr lang="en-US" sz="44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ình</a:t>
            </a:r>
            <a:r>
              <a:rPr lang="en-US" sz="44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65 và chỉ </a:t>
            </a:r>
            <a:r>
              <a:rPr lang="en-US" sz="44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a</a:t>
            </a:r>
            <a:r>
              <a:rPr lang="en-US" sz="44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ác </a:t>
            </a:r>
            <a:r>
              <a:rPr lang="en-US" sz="44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ặp</a:t>
            </a:r>
            <a:r>
              <a:rPr lang="en-US" sz="44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giác </a:t>
            </a:r>
            <a:r>
              <a:rPr lang="en-US" sz="44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ồng</a:t>
            </a:r>
            <a:r>
              <a:rPr lang="en-US" sz="44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ạng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Hộp Văn bản 19">
            <a:extLst>
              <a:ext uri="{FF2B5EF4-FFF2-40B4-BE49-F238E27FC236}">
                <a16:creationId xmlns:a16="http://schemas.microsoft.com/office/drawing/2014/main" xmlns="" id="{4CE573D4-32E4-F2FA-4726-25B27E589E46}"/>
              </a:ext>
            </a:extLst>
          </p:cNvPr>
          <p:cNvSpPr txBox="1"/>
          <p:nvPr/>
        </p:nvSpPr>
        <p:spPr>
          <a:xfrm>
            <a:off x="201593" y="1424429"/>
            <a:ext cx="358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1</a:t>
            </a:r>
            <a:endParaRPr lang="en-US" sz="4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Hộp Văn bản 19">
            <a:extLst>
              <a:ext uri="{FF2B5EF4-FFF2-40B4-BE49-F238E27FC236}">
                <a16:creationId xmlns:a16="http://schemas.microsoft.com/office/drawing/2014/main" xmlns="" id="{4CE573D4-32E4-F2FA-4726-25B27E589E46}"/>
              </a:ext>
            </a:extLst>
          </p:cNvPr>
          <p:cNvSpPr txBox="1"/>
          <p:nvPr/>
        </p:nvSpPr>
        <p:spPr>
          <a:xfrm>
            <a:off x="241022" y="5804494"/>
            <a:ext cx="358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2</a:t>
            </a:r>
            <a:endParaRPr lang="en-US" sz="4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Hộp Văn bản 18">
                <a:extLst>
                  <a:ext uri="{FF2B5EF4-FFF2-40B4-BE49-F238E27FC236}">
                    <a16:creationId xmlns:a16="http://schemas.microsoft.com/office/drawing/2014/main" xmlns="" id="{13141F6C-7495-F516-81AD-E62F5A81A692}"/>
                  </a:ext>
                </a:extLst>
              </p:cNvPr>
              <p:cNvSpPr txBox="1"/>
              <p:nvPr/>
            </p:nvSpPr>
            <p:spPr>
              <a:xfrm>
                <a:off x="2734346" y="5843517"/>
                <a:ext cx="14791211" cy="31393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40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𝑣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à ∆</m:t>
                    </m:r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𝑁𝑃</m:t>
                    </m:r>
                  </m:oMath>
                </a14:m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AB=2, BC=5, CA=6, MN=4, NP=10, PM=12.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ãy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viết các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ặp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góc tương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ứng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bằng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của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tam giác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và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giải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thích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kết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quả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Hộp Văn bản 1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3141F6C-7495-F516-81AD-E62F5A81A6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4346" y="5843517"/>
                <a:ext cx="14791211" cy="3139321"/>
              </a:xfrm>
              <a:prstGeom prst="rect">
                <a:avLst/>
              </a:prstGeom>
              <a:blipFill rotWithShape="0">
                <a:blip r:embed="rId30"/>
                <a:stretch>
                  <a:fillRect l="-1690" r="-1649" b="-42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1">
            <a:extLst>
              <a:ext uri="{BEBA8EAE-BF5A-486C-A8C5-ECC9F3942E4B}">
                <a14:imgProps xmlns:a14="http://schemas.microsoft.com/office/drawing/2010/main">
                  <a14:imgLayer r:embed="rId32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t="-1734"/>
          <a:stretch/>
        </p:blipFill>
        <p:spPr>
          <a:xfrm>
            <a:off x="1770446" y="2885264"/>
            <a:ext cx="11906187" cy="295825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50276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-2011856">
            <a:off x="1276323" y="753416"/>
            <a:ext cx="1232592" cy="637353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2212851">
            <a:off x="12959439" y="4603813"/>
            <a:ext cx="3059459" cy="784334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5474511">
            <a:off x="10036508" y="7912418"/>
            <a:ext cx="548369" cy="2626918"/>
          </a:xfrm>
          <a:prstGeom prst="rect">
            <a:avLst/>
          </a:prstGeom>
        </p:spPr>
      </p:pic>
      <p:sp>
        <p:nvSpPr>
          <p:cNvPr id="9" name="Hộp Văn bản 14">
            <a:extLst>
              <a:ext uri="{FF2B5EF4-FFF2-40B4-BE49-F238E27FC236}">
                <a16:creationId xmlns:a16="http://schemas.microsoft.com/office/drawing/2014/main" xmlns="" id="{C6E74C61-D0FE-E511-DCD9-46B40B814E22}"/>
              </a:ext>
            </a:extLst>
          </p:cNvPr>
          <p:cNvSpPr txBox="1"/>
          <p:nvPr/>
        </p:nvSpPr>
        <p:spPr>
          <a:xfrm>
            <a:off x="2490851" y="847175"/>
            <a:ext cx="46561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ẬP</a:t>
            </a:r>
            <a:endParaRPr lang="en-US" sz="48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Nhóm 15">
            <a:extLst>
              <a:ext uri="{FF2B5EF4-FFF2-40B4-BE49-F238E27FC236}">
                <a16:creationId xmlns:a16="http://schemas.microsoft.com/office/drawing/2014/main" xmlns="" id="{4E661C16-3F89-EFD4-C0D3-48C065D8DEBA}"/>
              </a:ext>
            </a:extLst>
          </p:cNvPr>
          <p:cNvGrpSpPr/>
          <p:nvPr/>
        </p:nvGrpSpPr>
        <p:grpSpPr>
          <a:xfrm>
            <a:off x="1676400" y="1678172"/>
            <a:ext cx="14387818" cy="8105899"/>
            <a:chOff x="2757183" y="1606800"/>
            <a:chExt cx="12773635" cy="7073400"/>
          </a:xfrm>
        </p:grpSpPr>
        <p:pic>
          <p:nvPicPr>
            <p:cNvPr id="11" name="Picture 2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9"/>
                </a:ext>
              </a:extLst>
            </a:blip>
            <a:srcRect/>
            <a:stretch>
              <a:fillRect/>
            </a:stretch>
          </p:blipFill>
          <p:spPr>
            <a:xfrm>
              <a:off x="2757183" y="1606800"/>
              <a:ext cx="12773635" cy="7073400"/>
            </a:xfrm>
            <a:prstGeom prst="rect">
              <a:avLst/>
            </a:prstGeom>
          </p:spPr>
        </p:pic>
        <p:pic>
          <p:nvPicPr>
            <p:cNvPr id="12" name="Picture 3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1"/>
                </a:ext>
              </a:extLst>
            </a:blip>
            <a:srcRect/>
            <a:stretch>
              <a:fillRect/>
            </a:stretch>
          </p:blipFill>
          <p:spPr>
            <a:xfrm>
              <a:off x="3174755" y="1838031"/>
              <a:ext cx="11938490" cy="6610939"/>
            </a:xfrm>
            <a:prstGeom prst="rect">
              <a:avLst/>
            </a:prstGeom>
          </p:spPr>
        </p:pic>
      </p:grpSp>
      <p:pic>
        <p:nvPicPr>
          <p:cNvPr id="33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157589" y="5384976"/>
            <a:ext cx="2710189" cy="4039577"/>
          </a:xfrm>
          <a:prstGeom prst="rect">
            <a:avLst/>
          </a:prstGeom>
        </p:spPr>
      </p:pic>
      <p:pic>
        <p:nvPicPr>
          <p:cNvPr id="34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 l="33437" t="30795"/>
          <a:stretch>
            <a:fillRect/>
          </a:stretch>
        </p:blipFill>
        <p:spPr>
          <a:xfrm rot="16200000">
            <a:off x="15055014" y="55997"/>
            <a:ext cx="1726754" cy="1723465"/>
          </a:xfrm>
          <a:prstGeom prst="rect">
            <a:avLst/>
          </a:prstGeom>
        </p:spPr>
      </p:pic>
      <p:pic>
        <p:nvPicPr>
          <p:cNvPr id="35" name="Picture 10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rcRect/>
          <a:stretch>
            <a:fillRect/>
          </a:stretch>
        </p:blipFill>
        <p:spPr>
          <a:xfrm>
            <a:off x="6092847" y="-669520"/>
            <a:ext cx="2866806" cy="2128603"/>
          </a:xfrm>
          <a:prstGeom prst="rect">
            <a:avLst/>
          </a:prstGeom>
        </p:spPr>
      </p:pic>
      <p:pic>
        <p:nvPicPr>
          <p:cNvPr id="36" name="Picture 11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9"/>
              </a:ext>
            </a:extLst>
          </a:blip>
          <a:srcRect/>
          <a:stretch>
            <a:fillRect/>
          </a:stretch>
        </p:blipFill>
        <p:spPr>
          <a:xfrm>
            <a:off x="3927302" y="7838153"/>
            <a:ext cx="1146522" cy="1146522"/>
          </a:xfrm>
          <a:prstGeom prst="rect">
            <a:avLst/>
          </a:prstGeom>
        </p:spPr>
      </p:pic>
      <p:pic>
        <p:nvPicPr>
          <p:cNvPr id="37" name="Picture 12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1"/>
              </a:ext>
            </a:extLst>
          </a:blip>
          <a:srcRect/>
          <a:stretch>
            <a:fillRect/>
          </a:stretch>
        </p:blipFill>
        <p:spPr>
          <a:xfrm rot="-10587885">
            <a:off x="13311207" y="8740034"/>
            <a:ext cx="1968850" cy="912831"/>
          </a:xfrm>
          <a:prstGeom prst="rect">
            <a:avLst/>
          </a:prstGeom>
        </p:spPr>
      </p:pic>
      <p:pic>
        <p:nvPicPr>
          <p:cNvPr id="38" name="Picture 13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3"/>
              </a:ext>
            </a:extLst>
          </a:blip>
          <a:srcRect/>
          <a:stretch>
            <a:fillRect/>
          </a:stretch>
        </p:blipFill>
        <p:spPr>
          <a:xfrm rot="10676741">
            <a:off x="507709" y="1380721"/>
            <a:ext cx="1496634" cy="1554344"/>
          </a:xfrm>
          <a:prstGeom prst="rect">
            <a:avLst/>
          </a:prstGeom>
        </p:spPr>
      </p:pic>
      <p:pic>
        <p:nvPicPr>
          <p:cNvPr id="39" name="Picture 14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5"/>
              </a:ext>
            </a:extLst>
          </a:blip>
          <a:srcRect/>
          <a:stretch>
            <a:fillRect/>
          </a:stretch>
        </p:blipFill>
        <p:spPr>
          <a:xfrm rot="5400000">
            <a:off x="-386243" y="-363322"/>
            <a:ext cx="3229617" cy="405170"/>
          </a:xfrm>
          <a:prstGeom prst="rect">
            <a:avLst/>
          </a:prstGeom>
        </p:spPr>
      </p:pic>
      <p:pic>
        <p:nvPicPr>
          <p:cNvPr id="40" name="Picture 15"/>
          <p:cNvPicPr>
            <a:picLocks noChangeAspect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7"/>
              </a:ext>
            </a:extLst>
          </a:blip>
          <a:srcRect/>
          <a:stretch>
            <a:fillRect/>
          </a:stretch>
        </p:blipFill>
        <p:spPr>
          <a:xfrm rot="2061809">
            <a:off x="16931327" y="2289417"/>
            <a:ext cx="727411" cy="13439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" name="Hộp Văn bản 18">
                <a:extLst>
                  <a:ext uri="{FF2B5EF4-FFF2-40B4-BE49-F238E27FC236}">
                    <a16:creationId xmlns:a16="http://schemas.microsoft.com/office/drawing/2014/main" xmlns="" id="{13141F6C-7495-F516-81AD-E62F5A81A692}"/>
                  </a:ext>
                </a:extLst>
              </p:cNvPr>
              <p:cNvSpPr txBox="1"/>
              <p:nvPr/>
            </p:nvSpPr>
            <p:spPr>
              <a:xfrm>
                <a:off x="2626177" y="2832496"/>
                <a:ext cx="12381694" cy="45885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 tam giác ABC và điểm O </a:t>
                </a:r>
                <a:r>
                  <a:rPr lang="en-US" sz="4400" dirty="0" err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ằm</a:t>
                </a: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ong</a:t>
                </a: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am giác. Các điểm M, N, P </a:t>
                </a:r>
                <a:r>
                  <a:rPr lang="en-US" sz="4400" dirty="0" err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ần</a:t>
                </a: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ượt</a:t>
                </a: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uộc</a:t>
                </a: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các </a:t>
                </a:r>
                <a:r>
                  <a:rPr lang="en-US" sz="4400" dirty="0" err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ia</a:t>
                </a: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OA, OB, OC </a:t>
                </a:r>
                <a:r>
                  <a:rPr lang="en-US" sz="4400" dirty="0" err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sao</a:t>
                </a: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</a:t>
                </a: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smtClean="0">
                            <a:effectLst/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𝑂𝐴</m:t>
                        </m:r>
                      </m:num>
                      <m:den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𝑂𝑀</m:t>
                        </m:r>
                      </m:den>
                    </m:f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effectLst/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𝑂𝐵</m:t>
                        </m:r>
                      </m:num>
                      <m:den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𝑂𝑁</m:t>
                        </m:r>
                      </m:den>
                    </m:f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effectLst/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𝑂𝐶</m:t>
                        </m:r>
                      </m:num>
                      <m:den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𝑂𝑃</m:t>
                        </m:r>
                      </m:den>
                    </m:f>
                    <m:r>
                      <a:rPr lang="en-US" sz="4400" b="0" i="1" smtClean="0">
                        <a:effectLst/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effectLst/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4400" b="0" i="1" smtClean="0">
                            <a:effectLst/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hứng</a:t>
                </a:r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minh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~ 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𝑁𝑃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1" name="Hộp Văn bản 18">
                <a:extLst>
                  <a:ext uri="{FF2B5EF4-FFF2-40B4-BE49-F238E27FC236}">
                    <a16:creationId xmlns:a16="http://schemas.microsoft.com/office/drawing/2014/main" id="{13141F6C-7495-F516-81AD-E62F5A81A6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6177" y="2832496"/>
                <a:ext cx="12381694" cy="4588564"/>
              </a:xfrm>
              <a:prstGeom prst="rect">
                <a:avLst/>
              </a:prstGeom>
              <a:blipFill>
                <a:blip r:embed="rId28"/>
                <a:stretch>
                  <a:fillRect l="-2019" r="-1969" b="-2660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Hộp Văn bản 19">
            <a:extLst>
              <a:ext uri="{FF2B5EF4-FFF2-40B4-BE49-F238E27FC236}">
                <a16:creationId xmlns:a16="http://schemas.microsoft.com/office/drawing/2014/main" xmlns="" id="{4CE573D4-32E4-F2FA-4726-25B27E589E46}"/>
              </a:ext>
            </a:extLst>
          </p:cNvPr>
          <p:cNvSpPr txBox="1"/>
          <p:nvPr/>
        </p:nvSpPr>
        <p:spPr>
          <a:xfrm>
            <a:off x="5867400" y="2157893"/>
            <a:ext cx="358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4</a:t>
            </a:r>
            <a:endParaRPr lang="en-US" sz="4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8707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-2011856">
            <a:off x="1276323" y="753416"/>
            <a:ext cx="1232592" cy="637353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2212851">
            <a:off x="12959439" y="4603813"/>
            <a:ext cx="3059459" cy="784334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5474511">
            <a:off x="10036508" y="7912418"/>
            <a:ext cx="548369" cy="2626918"/>
          </a:xfrm>
          <a:prstGeom prst="rect">
            <a:avLst/>
          </a:prstGeom>
        </p:spPr>
      </p:pic>
      <p:sp>
        <p:nvSpPr>
          <p:cNvPr id="9" name="Hộp Văn bản 14">
            <a:extLst>
              <a:ext uri="{FF2B5EF4-FFF2-40B4-BE49-F238E27FC236}">
                <a16:creationId xmlns:a16="http://schemas.microsoft.com/office/drawing/2014/main" xmlns="" id="{C6E74C61-D0FE-E511-DCD9-46B40B814E22}"/>
              </a:ext>
            </a:extLst>
          </p:cNvPr>
          <p:cNvSpPr txBox="1"/>
          <p:nvPr/>
        </p:nvSpPr>
        <p:spPr>
          <a:xfrm>
            <a:off x="2490851" y="847175"/>
            <a:ext cx="46561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</a:t>
            </a:r>
            <a:r>
              <a:rPr lang="en-US" sz="4800" b="1" dirty="0" err="1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800" b="1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ẬP</a:t>
            </a:r>
            <a:endParaRPr lang="en-US" sz="48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0" name="Nhóm 15">
            <a:extLst>
              <a:ext uri="{FF2B5EF4-FFF2-40B4-BE49-F238E27FC236}">
                <a16:creationId xmlns:a16="http://schemas.microsoft.com/office/drawing/2014/main" xmlns="" id="{4E661C16-3F89-EFD4-C0D3-48C065D8DEBA}"/>
              </a:ext>
            </a:extLst>
          </p:cNvPr>
          <p:cNvGrpSpPr/>
          <p:nvPr/>
        </p:nvGrpSpPr>
        <p:grpSpPr>
          <a:xfrm>
            <a:off x="1431151" y="2059334"/>
            <a:ext cx="15211558" cy="9408928"/>
            <a:chOff x="2757183" y="1606800"/>
            <a:chExt cx="12773635" cy="7073400"/>
          </a:xfrm>
        </p:grpSpPr>
        <p:pic>
          <p:nvPicPr>
            <p:cNvPr id="11" name="Picture 2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9"/>
                </a:ext>
              </a:extLst>
            </a:blip>
            <a:srcRect/>
            <a:stretch>
              <a:fillRect/>
            </a:stretch>
          </p:blipFill>
          <p:spPr>
            <a:xfrm>
              <a:off x="2757183" y="1606800"/>
              <a:ext cx="12773635" cy="7073400"/>
            </a:xfrm>
            <a:prstGeom prst="rect">
              <a:avLst/>
            </a:prstGeom>
          </p:spPr>
        </p:pic>
        <p:pic>
          <p:nvPicPr>
            <p:cNvPr id="12" name="Picture 3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1"/>
                </a:ext>
              </a:extLst>
            </a:blip>
            <a:srcRect/>
            <a:stretch>
              <a:fillRect/>
            </a:stretch>
          </p:blipFill>
          <p:spPr>
            <a:xfrm>
              <a:off x="3174755" y="1838031"/>
              <a:ext cx="11938490" cy="6610939"/>
            </a:xfrm>
            <a:prstGeom prst="rect">
              <a:avLst/>
            </a:prstGeom>
          </p:spPr>
        </p:pic>
      </p:grpSp>
      <p:pic>
        <p:nvPicPr>
          <p:cNvPr id="33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>
            <a:off x="157589" y="5384976"/>
            <a:ext cx="2710189" cy="4039577"/>
          </a:xfrm>
          <a:prstGeom prst="rect">
            <a:avLst/>
          </a:prstGeom>
        </p:spPr>
      </p:pic>
      <p:pic>
        <p:nvPicPr>
          <p:cNvPr id="34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 l="33437" t="30795"/>
          <a:stretch>
            <a:fillRect/>
          </a:stretch>
        </p:blipFill>
        <p:spPr>
          <a:xfrm rot="16200000">
            <a:off x="15055014" y="55997"/>
            <a:ext cx="1726754" cy="1723465"/>
          </a:xfrm>
          <a:prstGeom prst="rect">
            <a:avLst/>
          </a:prstGeom>
        </p:spPr>
      </p:pic>
      <p:pic>
        <p:nvPicPr>
          <p:cNvPr id="35" name="Picture 10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rcRect/>
          <a:stretch>
            <a:fillRect/>
          </a:stretch>
        </p:blipFill>
        <p:spPr>
          <a:xfrm>
            <a:off x="6092847" y="-669520"/>
            <a:ext cx="2866806" cy="2128603"/>
          </a:xfrm>
          <a:prstGeom prst="rect">
            <a:avLst/>
          </a:prstGeom>
        </p:spPr>
      </p:pic>
      <p:pic>
        <p:nvPicPr>
          <p:cNvPr id="37" name="Picture 12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9"/>
              </a:ext>
            </a:extLst>
          </a:blip>
          <a:srcRect/>
          <a:stretch>
            <a:fillRect/>
          </a:stretch>
        </p:blipFill>
        <p:spPr>
          <a:xfrm rot="-10587885">
            <a:off x="13311207" y="8740034"/>
            <a:ext cx="1968850" cy="912831"/>
          </a:xfrm>
          <a:prstGeom prst="rect">
            <a:avLst/>
          </a:prstGeom>
        </p:spPr>
      </p:pic>
      <p:pic>
        <p:nvPicPr>
          <p:cNvPr id="38" name="Picture 13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1"/>
              </a:ext>
            </a:extLst>
          </a:blip>
          <a:srcRect/>
          <a:stretch>
            <a:fillRect/>
          </a:stretch>
        </p:blipFill>
        <p:spPr>
          <a:xfrm rot="10676741">
            <a:off x="507709" y="1380721"/>
            <a:ext cx="1496634" cy="1554344"/>
          </a:xfrm>
          <a:prstGeom prst="rect">
            <a:avLst/>
          </a:prstGeom>
        </p:spPr>
      </p:pic>
      <p:pic>
        <p:nvPicPr>
          <p:cNvPr id="39" name="Picture 14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3"/>
              </a:ext>
            </a:extLst>
          </a:blip>
          <a:srcRect/>
          <a:stretch>
            <a:fillRect/>
          </a:stretch>
        </p:blipFill>
        <p:spPr>
          <a:xfrm rot="5400000">
            <a:off x="-386243" y="-363322"/>
            <a:ext cx="3229617" cy="405170"/>
          </a:xfrm>
          <a:prstGeom prst="rect">
            <a:avLst/>
          </a:prstGeom>
        </p:spPr>
      </p:pic>
      <p:pic>
        <p:nvPicPr>
          <p:cNvPr id="40" name="Picture 15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5"/>
              </a:ext>
            </a:extLst>
          </a:blip>
          <a:srcRect/>
          <a:stretch>
            <a:fillRect/>
          </a:stretch>
        </p:blipFill>
        <p:spPr>
          <a:xfrm rot="2061809">
            <a:off x="16931327" y="2289417"/>
            <a:ext cx="727411" cy="13439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" name="Hộp Văn bản 18">
                <a:extLst>
                  <a:ext uri="{FF2B5EF4-FFF2-40B4-BE49-F238E27FC236}">
                    <a16:creationId xmlns:a16="http://schemas.microsoft.com/office/drawing/2014/main" xmlns="" id="{13141F6C-7495-F516-81AD-E62F5A81A692}"/>
                  </a:ext>
                </a:extLst>
              </p:cNvPr>
              <p:cNvSpPr txBox="1"/>
              <p:nvPr/>
            </p:nvSpPr>
            <p:spPr>
              <a:xfrm>
                <a:off x="2626176" y="2832496"/>
                <a:ext cx="13553059" cy="61370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o </a:t>
                </a:r>
                <a:r>
                  <a:rPr lang="en-US" sz="4400" dirty="0" err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ình</a:t>
                </a: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ành</a:t>
                </a:r>
                <a:r>
                  <a:rPr lang="en-US" sz="44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BCD</a:t>
                </a:r>
                <a:r>
                  <a:rPr lang="en-US" sz="4400" dirty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 </a:t>
                </a:r>
                <a:r>
                  <a:rPr lang="en-US" sz="44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MNP</a:t>
                </a:r>
                <a:r>
                  <a:rPr lang="en-US" sz="44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hư</a:t>
                </a:r>
                <a:r>
                  <a:rPr lang="en-US" sz="44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ở </a:t>
                </a:r>
                <a:r>
                  <a:rPr lang="en-US" sz="44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ình</a:t>
                </a:r>
                <a:r>
                  <a:rPr lang="en-US" sz="44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67. </a:t>
                </a:r>
                <a:r>
                  <a:rPr lang="en-US" sz="4400" dirty="0" err="1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ứng</a:t>
                </a:r>
                <a:r>
                  <a:rPr lang="en-US" sz="4400" dirty="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minh:</a:t>
                </a:r>
              </a:p>
              <a:p>
                <a:pPr marL="742950" indent="-74295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buAutoNum type="alphaLcParenR"/>
                  <a:tabLst>
                    <a:tab pos="360045" algn="l"/>
                    <a:tab pos="720090" algn="l"/>
                  </a:tabLs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400" b="0" i="1" smtClean="0"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𝐵𝑀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𝐵𝐴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𝐵𝑃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den>
                    </m:f>
                  </m:oMath>
                </a14:m>
                <a:endParaRPr lang="en-US" sz="4400" b="0" dirty="0" smtClean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marL="742950" indent="-74295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buAutoNum type="alphaLcParenR"/>
                  <a:tabLst>
                    <a:tab pos="360045" algn="l"/>
                    <a:tab pos="720090" algn="l"/>
                  </a:tabLst>
                </a:pPr>
                <a:r>
                  <a:rPr lang="en-US" sz="4400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∆𝑀NP~∆CBA</a:t>
                </a:r>
                <a:endParaRPr lang="en-US" sz="4400" dirty="0" smtClean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360045" algn="l"/>
                    <a:tab pos="720090" algn="l"/>
                  </a:tabLst>
                </a:pPr>
                <a:endParaRPr lang="en-US" sz="4400" dirty="0" smtClean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1" name="Hộp Văn bản 18">
                <a:extLst>
                  <a:ext uri="{FF2B5EF4-FFF2-40B4-BE49-F238E27FC236}">
                    <a16:creationId xmlns:a16="http://schemas.microsoft.com/office/drawing/2014/main" id="{13141F6C-7495-F516-81AD-E62F5A81A6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6176" y="2832496"/>
                <a:ext cx="13553059" cy="6137065"/>
              </a:xfrm>
              <a:prstGeom prst="rect">
                <a:avLst/>
              </a:prstGeom>
              <a:blipFill>
                <a:blip r:embed="rId26"/>
                <a:stretch>
                  <a:fillRect l="-1844" r="-1799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Hộp Văn bản 19">
            <a:extLst>
              <a:ext uri="{FF2B5EF4-FFF2-40B4-BE49-F238E27FC236}">
                <a16:creationId xmlns:a16="http://schemas.microsoft.com/office/drawing/2014/main" xmlns="" id="{4CE573D4-32E4-F2FA-4726-25B27E589E46}"/>
              </a:ext>
            </a:extLst>
          </p:cNvPr>
          <p:cNvSpPr txBox="1"/>
          <p:nvPr/>
        </p:nvSpPr>
        <p:spPr>
          <a:xfrm>
            <a:off x="6127483" y="2447775"/>
            <a:ext cx="3581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6</a:t>
            </a:r>
            <a:endParaRPr lang="en-US" sz="4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7">
            <a:extLst>
              <a:ext uri="{BEBA8EAE-BF5A-486C-A8C5-ECC9F3942E4B}">
                <a14:imgProps xmlns:a14="http://schemas.microsoft.com/office/drawing/2010/main">
                  <a14:imgLayer r:embed="rId28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542325" y="4190221"/>
            <a:ext cx="6592125" cy="418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691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flipH="1" flipV="1">
            <a:off x="3783286" y="1028698"/>
            <a:ext cx="10721428" cy="2127765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-10800000">
            <a:off x="1028700" y="1028700"/>
            <a:ext cx="1288066" cy="133773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rot="-10089448" flipV="1">
            <a:off x="14374259" y="7905769"/>
            <a:ext cx="4152105" cy="302844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 l="33437" t="30795"/>
          <a:stretch>
            <a:fillRect/>
          </a:stretch>
        </p:blipFill>
        <p:spPr>
          <a:xfrm rot="-6339295">
            <a:off x="13534795" y="11650"/>
            <a:ext cx="1726754" cy="1723465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>
            <a:off x="17436655" y="6631382"/>
            <a:ext cx="548369" cy="262691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rot="818211" flipH="1">
            <a:off x="14679101" y="2734138"/>
            <a:ext cx="3649800" cy="2249189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 flipV="1">
            <a:off x="-800705" y="8936826"/>
            <a:ext cx="2341191" cy="1735408"/>
          </a:xfrm>
          <a:prstGeom prst="rect">
            <a:avLst/>
          </a:prstGeom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xmlns="" id="{D90F3FF6-56AF-1189-D146-9D24395EBF27}"/>
              </a:ext>
            </a:extLst>
          </p:cNvPr>
          <p:cNvSpPr txBox="1"/>
          <p:nvPr/>
        </p:nvSpPr>
        <p:spPr>
          <a:xfrm>
            <a:off x="4648200" y="1582429"/>
            <a:ext cx="8991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xmlns="" id="{9F6D503A-B2B2-425E-687F-146702FD8415}"/>
              </a:ext>
            </a:extLst>
          </p:cNvPr>
          <p:cNvSpPr txBox="1"/>
          <p:nvPr/>
        </p:nvSpPr>
        <p:spPr>
          <a:xfrm>
            <a:off x="838200" y="6879648"/>
            <a:ext cx="4340942" cy="18249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nl-NL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hi nhớ kiến thức trong bài.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xmlns="" id="{DC82BFCD-A4CA-D2E7-FBCE-7FF65B562EB5}"/>
              </a:ext>
            </a:extLst>
          </p:cNvPr>
          <p:cNvSpPr txBox="1"/>
          <p:nvPr/>
        </p:nvSpPr>
        <p:spPr>
          <a:xfrm>
            <a:off x="6208631" y="6879647"/>
            <a:ext cx="4569542" cy="18249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nl-NL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oàn thành bài tập trong SBT.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xmlns="" id="{A5572344-53E1-DEFC-11E7-E507D114F518}"/>
              </a:ext>
            </a:extLst>
          </p:cNvPr>
          <p:cNvSpPr txBox="1"/>
          <p:nvPr/>
        </p:nvSpPr>
        <p:spPr>
          <a:xfrm>
            <a:off x="11655262" y="6879088"/>
            <a:ext cx="5404405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nl-NL" sz="40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uẩn bị </a:t>
            </a:r>
            <a:r>
              <a:rPr lang="nl-NL" sz="40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 7 “</a:t>
            </a:r>
            <a:r>
              <a:rPr lang="nl-NL" sz="40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 đồng dạng </a:t>
            </a:r>
            <a:r>
              <a:rPr lang="nl-NL" sz="4000" dirty="0" smtClean="0"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 hai của tam giác”.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Đồ họa 18" descr="Send with solid fill">
            <a:extLst>
              <a:ext uri="{FF2B5EF4-FFF2-40B4-BE49-F238E27FC236}">
                <a16:creationId xmlns:a16="http://schemas.microsoft.com/office/drawing/2014/main" xmlns="" id="{A3E77CC0-66C0-45AF-2136-EF7D840524AC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tretch>
            <a:fillRect/>
          </a:stretch>
        </p:blipFill>
        <p:spPr>
          <a:xfrm>
            <a:off x="1725886" y="4822247"/>
            <a:ext cx="2057400" cy="2057400"/>
          </a:xfrm>
          <a:prstGeom prst="rect">
            <a:avLst/>
          </a:prstGeom>
        </p:spPr>
      </p:pic>
      <p:pic>
        <p:nvPicPr>
          <p:cNvPr id="20" name="Đồ họa 19" descr="Send with solid fill">
            <a:extLst>
              <a:ext uri="{FF2B5EF4-FFF2-40B4-BE49-F238E27FC236}">
                <a16:creationId xmlns:a16="http://schemas.microsoft.com/office/drawing/2014/main" xmlns="" id="{48C7E87C-BA91-BA2F-FDEB-0FEA83557569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tretch>
            <a:fillRect/>
          </a:stretch>
        </p:blipFill>
        <p:spPr>
          <a:xfrm>
            <a:off x="7181968" y="4822247"/>
            <a:ext cx="2057400" cy="2057400"/>
          </a:xfrm>
          <a:prstGeom prst="rect">
            <a:avLst/>
          </a:prstGeom>
        </p:spPr>
      </p:pic>
      <p:pic>
        <p:nvPicPr>
          <p:cNvPr id="21" name="Đồ họa 20" descr="Send with solid fill">
            <a:extLst>
              <a:ext uri="{FF2B5EF4-FFF2-40B4-BE49-F238E27FC236}">
                <a16:creationId xmlns:a16="http://schemas.microsoft.com/office/drawing/2014/main" xmlns="" id="{587AB78F-B564-7CEF-0C87-27BA934682EC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tretch>
            <a:fillRect/>
          </a:stretch>
        </p:blipFill>
        <p:spPr>
          <a:xfrm>
            <a:off x="13148155" y="4816224"/>
            <a:ext cx="2057400" cy="205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4564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4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>
            <a:off x="2304615" y="1262149"/>
            <a:ext cx="13678770" cy="7762702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4630400" y="5249133"/>
            <a:ext cx="3278136" cy="4769775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flipV="1">
            <a:off x="-779447" y="8080161"/>
            <a:ext cx="3613732" cy="2683196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9144000" y="9024851"/>
            <a:ext cx="2131341" cy="546398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3773853" flipV="1">
            <a:off x="15382331" y="882105"/>
            <a:ext cx="3230108" cy="2353941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3"/>
              </a:ext>
            </a:extLst>
          </a:blip>
          <a:srcRect/>
          <a:stretch>
            <a:fillRect/>
          </a:stretch>
        </p:blipFill>
        <p:spPr>
          <a:xfrm flipH="1">
            <a:off x="163739" y="3620595"/>
            <a:ext cx="1388183" cy="1609488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5"/>
              </a:ext>
            </a:extLst>
          </a:blip>
          <a:srcRect/>
          <a:stretch>
            <a:fillRect/>
          </a:stretch>
        </p:blipFill>
        <p:spPr>
          <a:xfrm rot="1472142">
            <a:off x="1854451" y="1918176"/>
            <a:ext cx="953470" cy="841437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7"/>
              </a:ext>
            </a:extLst>
          </a:blip>
          <a:srcRect/>
          <a:stretch>
            <a:fillRect/>
          </a:stretch>
        </p:blipFill>
        <p:spPr>
          <a:xfrm>
            <a:off x="7539141" y="766102"/>
            <a:ext cx="3209718" cy="992095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9"/>
              </a:ext>
            </a:extLst>
          </a:blip>
          <a:srcRect/>
          <a:stretch>
            <a:fillRect/>
          </a:stretch>
        </p:blipFill>
        <p:spPr>
          <a:xfrm rot="1472142">
            <a:off x="847979" y="1719900"/>
            <a:ext cx="768670" cy="678352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1"/>
              </a:ext>
            </a:extLst>
          </a:blip>
          <a:srcRect/>
          <a:stretch>
            <a:fillRect/>
          </a:stretch>
        </p:blipFill>
        <p:spPr>
          <a:xfrm rot="1472142">
            <a:off x="1959473" y="895074"/>
            <a:ext cx="768670" cy="678352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xmlns="" id="{032DC5A0-3320-20D0-06E1-5EDD775B42DC}"/>
              </a:ext>
            </a:extLst>
          </p:cNvPr>
          <p:cNvSpPr txBox="1"/>
          <p:nvPr/>
        </p:nvSpPr>
        <p:spPr>
          <a:xfrm>
            <a:off x="3057307" y="3218244"/>
            <a:ext cx="12173385" cy="35575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000" b="1" dirty="0">
                <a:latin typeface="Arial" panose="020B0604020202020204" pitchFamily="34" charset="0"/>
                <a:cs typeface="Arial" panose="020B0604020202020204" pitchFamily="34" charset="0"/>
              </a:rPr>
              <a:t>CẢM ƠN CÁC EM ĐÃ LẮNG NGHE BÀI GIẢNG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4AC1D525-B34A-6BFE-222E-24B888AB0CD9}"/>
              </a:ext>
            </a:extLst>
          </p:cNvPr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3"/>
              </a:ext>
            </a:extLst>
          </a:blip>
          <a:srcRect/>
          <a:stretch>
            <a:fillRect/>
          </a:stretch>
        </p:blipFill>
        <p:spPr>
          <a:xfrm flipH="1">
            <a:off x="-7293" y="5487065"/>
            <a:ext cx="2348584" cy="4393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0942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-1556156" flipH="1">
            <a:off x="4275254" y="1620484"/>
            <a:ext cx="1182110" cy="1370563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>
            <a:off x="16178685" y="571810"/>
            <a:ext cx="1400175" cy="126540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>
            <a:off x="631902" y="93878"/>
            <a:ext cx="1330339" cy="2986475"/>
          </a:xfrm>
          <a:prstGeom prst="rect">
            <a:avLst/>
          </a:prstGeom>
        </p:spPr>
      </p:pic>
      <p:grpSp>
        <p:nvGrpSpPr>
          <p:cNvPr id="22" name="Nhóm 21">
            <a:extLst>
              <a:ext uri="{FF2B5EF4-FFF2-40B4-BE49-F238E27FC236}">
                <a16:creationId xmlns:a16="http://schemas.microsoft.com/office/drawing/2014/main" xmlns="" id="{78A88FED-86DF-E87C-5BD9-5E544ECE789C}"/>
              </a:ext>
            </a:extLst>
          </p:cNvPr>
          <p:cNvGrpSpPr/>
          <p:nvPr/>
        </p:nvGrpSpPr>
        <p:grpSpPr>
          <a:xfrm>
            <a:off x="509862" y="2705100"/>
            <a:ext cx="8097932" cy="6394233"/>
            <a:chOff x="2109315" y="4449649"/>
            <a:chExt cx="6910203" cy="5512548"/>
          </a:xfrm>
        </p:grpSpPr>
        <p:pic>
          <p:nvPicPr>
            <p:cNvPr id="6" name="Picture 6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9"/>
                </a:ext>
              </a:extLst>
            </a:blip>
            <a:srcRect/>
            <a:stretch>
              <a:fillRect/>
            </a:stretch>
          </p:blipFill>
          <p:spPr>
            <a:xfrm>
              <a:off x="2109315" y="4890285"/>
              <a:ext cx="6910203" cy="5071912"/>
            </a:xfrm>
            <a:prstGeom prst="rect">
              <a:avLst/>
            </a:prstGeom>
          </p:spPr>
        </p:pic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1"/>
                </a:ext>
              </a:extLst>
            </a:blip>
            <a:srcRect/>
            <a:stretch>
              <a:fillRect/>
            </a:stretch>
          </p:blipFill>
          <p:spPr>
            <a:xfrm>
              <a:off x="2468926" y="5154231"/>
              <a:ext cx="6190981" cy="4544021"/>
            </a:xfrm>
            <a:prstGeom prst="rect">
              <a:avLst/>
            </a:prstGeom>
          </p:spPr>
        </p:pic>
        <p:pic>
          <p:nvPicPr>
            <p:cNvPr id="8" name="Picture 8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3"/>
                </a:ext>
              </a:extLst>
            </a:blip>
            <a:srcRect/>
            <a:stretch>
              <a:fillRect/>
            </a:stretch>
          </p:blipFill>
          <p:spPr>
            <a:xfrm>
              <a:off x="2997569" y="4449649"/>
              <a:ext cx="5133696" cy="1176568"/>
            </a:xfrm>
            <a:prstGeom prst="rect">
              <a:avLst/>
            </a:prstGeom>
          </p:spPr>
        </p:pic>
      </p:grpSp>
      <p:pic>
        <p:nvPicPr>
          <p:cNvPr id="16" name="Picture 16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6"/>
              </a:ext>
            </a:extLst>
          </a:blip>
          <a:srcRect/>
          <a:stretch>
            <a:fillRect/>
          </a:stretch>
        </p:blipFill>
        <p:spPr>
          <a:xfrm rot="-156628" flipH="1" flipV="1">
            <a:off x="16714672" y="7542637"/>
            <a:ext cx="1706704" cy="1265094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8"/>
              </a:ext>
            </a:extLst>
          </a:blip>
          <a:srcRect/>
          <a:stretch>
            <a:fillRect/>
          </a:stretch>
        </p:blipFill>
        <p:spPr>
          <a:xfrm flipH="1">
            <a:off x="754515" y="6631382"/>
            <a:ext cx="548369" cy="2626918"/>
          </a:xfrm>
          <a:prstGeom prst="rect">
            <a:avLst/>
          </a:prstGeom>
        </p:spPr>
      </p:pic>
      <p:pic>
        <p:nvPicPr>
          <p:cNvPr id="18" name="Picture 18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0"/>
              </a:ext>
            </a:extLst>
          </a:blip>
          <a:srcRect/>
          <a:stretch>
            <a:fillRect/>
          </a:stretch>
        </p:blipFill>
        <p:spPr>
          <a:xfrm>
            <a:off x="2107455" y="-81757"/>
            <a:ext cx="1927610" cy="1431251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2"/>
              </a:ext>
            </a:extLst>
          </a:blip>
          <a:srcRect/>
          <a:stretch>
            <a:fillRect/>
          </a:stretch>
        </p:blipFill>
        <p:spPr>
          <a:xfrm rot="1472142">
            <a:off x="16832680" y="1965659"/>
            <a:ext cx="1332761" cy="1176162"/>
          </a:xfrm>
          <a:prstGeom prst="rect">
            <a:avLst/>
          </a:prstGeom>
        </p:spPr>
      </p:pic>
      <p:pic>
        <p:nvPicPr>
          <p:cNvPr id="20" name="Picture 20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4"/>
              </a:ext>
            </a:extLst>
          </a:blip>
          <a:srcRect/>
          <a:stretch>
            <a:fillRect/>
          </a:stretch>
        </p:blipFill>
        <p:spPr>
          <a:xfrm>
            <a:off x="357547" y="4962011"/>
            <a:ext cx="739033" cy="664206"/>
          </a:xfrm>
          <a:prstGeom prst="rect">
            <a:avLst/>
          </a:prstGeom>
        </p:spPr>
      </p:pic>
      <p:sp>
        <p:nvSpPr>
          <p:cNvPr id="21" name="Hộp Văn bản 20">
            <a:extLst>
              <a:ext uri="{FF2B5EF4-FFF2-40B4-BE49-F238E27FC236}">
                <a16:creationId xmlns:a16="http://schemas.microsoft.com/office/drawing/2014/main" xmlns="" id="{60716C37-1118-4D85-5CB8-693754F5D5A6}"/>
              </a:ext>
            </a:extLst>
          </p:cNvPr>
          <p:cNvSpPr txBox="1"/>
          <p:nvPr/>
        </p:nvSpPr>
        <p:spPr>
          <a:xfrm>
            <a:off x="4398177" y="769418"/>
            <a:ext cx="9448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xmlns="" id="{55A7B4F2-A579-2C44-16FF-37334CEBDE8F}"/>
              </a:ext>
            </a:extLst>
          </p:cNvPr>
          <p:cNvSpPr txBox="1"/>
          <p:nvPr/>
        </p:nvSpPr>
        <p:spPr>
          <a:xfrm>
            <a:off x="3582395" y="2990588"/>
            <a:ext cx="195286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01</a:t>
            </a:r>
          </a:p>
        </p:txBody>
      </p:sp>
      <p:sp>
        <p:nvSpPr>
          <p:cNvPr id="26" name="Hộp Văn bản 25">
            <a:extLst>
              <a:ext uri="{FF2B5EF4-FFF2-40B4-BE49-F238E27FC236}">
                <a16:creationId xmlns:a16="http://schemas.microsoft.com/office/drawing/2014/main" xmlns="" id="{CD9C0162-F6CE-A63B-F5B6-14686BEAFD27}"/>
              </a:ext>
            </a:extLst>
          </p:cNvPr>
          <p:cNvSpPr txBox="1"/>
          <p:nvPr/>
        </p:nvSpPr>
        <p:spPr>
          <a:xfrm>
            <a:off x="1028019" y="4341567"/>
            <a:ext cx="7174884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hợp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dạng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nhất: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endParaRPr lang="en-US" sz="6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8" name="Nhóm 22">
            <a:extLst>
              <a:ext uri="{FF2B5EF4-FFF2-40B4-BE49-F238E27FC236}">
                <a16:creationId xmlns:a16="http://schemas.microsoft.com/office/drawing/2014/main" xmlns="" id="{FF372459-496A-199E-C875-F1261FF1BC66}"/>
              </a:ext>
            </a:extLst>
          </p:cNvPr>
          <p:cNvGrpSpPr/>
          <p:nvPr/>
        </p:nvGrpSpPr>
        <p:grpSpPr>
          <a:xfrm>
            <a:off x="8852448" y="2196350"/>
            <a:ext cx="9015380" cy="6789486"/>
            <a:chOff x="9268482" y="4449649"/>
            <a:chExt cx="6910203" cy="5512548"/>
          </a:xfrm>
        </p:grpSpPr>
        <p:pic>
          <p:nvPicPr>
            <p:cNvPr id="29" name="Picture 9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9"/>
                </a:ext>
              </a:extLst>
            </a:blip>
            <a:srcRect/>
            <a:stretch>
              <a:fillRect/>
            </a:stretch>
          </p:blipFill>
          <p:spPr>
            <a:xfrm>
              <a:off x="9268482" y="4890285"/>
              <a:ext cx="6910203" cy="5071912"/>
            </a:xfrm>
            <a:prstGeom prst="rect">
              <a:avLst/>
            </a:prstGeom>
          </p:spPr>
        </p:pic>
        <p:pic>
          <p:nvPicPr>
            <p:cNvPr id="30" name="Picture 10"/>
            <p:cNvPicPr>
              <a:picLocks noChangeAspect="1"/>
            </p:cNvPicPr>
            <p:nvPr/>
          </p:nvPicPr>
          <p:blipFill>
            <a:blip r:embed="rId25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1"/>
                </a:ext>
              </a:extLst>
            </a:blip>
            <a:srcRect/>
            <a:stretch>
              <a:fillRect/>
            </a:stretch>
          </p:blipFill>
          <p:spPr>
            <a:xfrm>
              <a:off x="9628093" y="5182375"/>
              <a:ext cx="6190981" cy="4544021"/>
            </a:xfrm>
            <a:prstGeom prst="rect">
              <a:avLst/>
            </a:prstGeom>
          </p:spPr>
        </p:pic>
        <p:pic>
          <p:nvPicPr>
            <p:cNvPr id="31" name="Picture 11"/>
            <p:cNvPicPr>
              <a:picLocks noChangeAspect="1"/>
            </p:cNvPicPr>
            <p:nvPr/>
          </p:nvPicPr>
          <p:blipFill>
            <a:blip r:embed="rId26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13"/>
                </a:ext>
              </a:extLst>
            </a:blip>
            <a:srcRect/>
            <a:stretch>
              <a:fillRect/>
            </a:stretch>
          </p:blipFill>
          <p:spPr>
            <a:xfrm>
              <a:off x="10156735" y="4449649"/>
              <a:ext cx="5133696" cy="1176568"/>
            </a:xfrm>
            <a:prstGeom prst="rect">
              <a:avLst/>
            </a:prstGeom>
          </p:spPr>
        </p:pic>
      </p:grpSp>
      <p:sp>
        <p:nvSpPr>
          <p:cNvPr id="32" name="Hộp Văn bản 24">
            <a:extLst>
              <a:ext uri="{FF2B5EF4-FFF2-40B4-BE49-F238E27FC236}">
                <a16:creationId xmlns:a16="http://schemas.microsoft.com/office/drawing/2014/main" xmlns="" id="{C457BEE7-C31A-AAC7-DA7A-6DCC606F8702}"/>
              </a:ext>
            </a:extLst>
          </p:cNvPr>
          <p:cNvSpPr txBox="1"/>
          <p:nvPr/>
        </p:nvSpPr>
        <p:spPr>
          <a:xfrm>
            <a:off x="13086408" y="2398347"/>
            <a:ext cx="195286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</a:p>
        </p:txBody>
      </p:sp>
      <p:sp>
        <p:nvSpPr>
          <p:cNvPr id="33" name="Hộp Văn bản 26">
            <a:extLst>
              <a:ext uri="{FF2B5EF4-FFF2-40B4-BE49-F238E27FC236}">
                <a16:creationId xmlns:a16="http://schemas.microsoft.com/office/drawing/2014/main" xmlns="" id="{7CF0E7CA-A1EE-6959-C021-E0E518E16EAF}"/>
              </a:ext>
            </a:extLst>
          </p:cNvPr>
          <p:cNvSpPr txBox="1"/>
          <p:nvPr/>
        </p:nvSpPr>
        <p:spPr>
          <a:xfrm>
            <a:off x="9424935" y="3098806"/>
            <a:ext cx="8003875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6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endParaRPr lang="en-US" sz="6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6" grpId="0"/>
      <p:bldP spid="32" grpId="0"/>
      <p:bldP spid="3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9128" y="1460199"/>
            <a:ext cx="16657207" cy="1936176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flipH="1">
            <a:off x="467286" y="5597610"/>
            <a:ext cx="2013007" cy="36557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16200000">
            <a:off x="5349383" y="-336855"/>
            <a:ext cx="694575" cy="3327305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>
            <a:off x="16182822" y="1876818"/>
            <a:ext cx="1968850" cy="912831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 l="33437" t="30795"/>
          <a:stretch>
            <a:fillRect/>
          </a:stretch>
        </p:blipFill>
        <p:spPr>
          <a:xfrm rot="11234415">
            <a:off x="2477724" y="-19515"/>
            <a:ext cx="1961091" cy="1957355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4"/>
              </a:ext>
            </a:extLst>
          </a:blip>
          <a:srcRect/>
          <a:stretch>
            <a:fillRect/>
          </a:stretch>
        </p:blipFill>
        <p:spPr>
          <a:xfrm flipV="1">
            <a:off x="186211" y="3794923"/>
            <a:ext cx="2419314" cy="1764587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6"/>
              </a:ext>
            </a:extLst>
          </a:blip>
          <a:srcRect/>
          <a:stretch>
            <a:fillRect/>
          </a:stretch>
        </p:blipFill>
        <p:spPr>
          <a:xfrm>
            <a:off x="16545134" y="3873428"/>
            <a:ext cx="1378068" cy="1288494"/>
          </a:xfrm>
          <a:prstGeom prst="rect">
            <a:avLst/>
          </a:prstGeom>
        </p:spPr>
      </p:pic>
      <p:sp>
        <p:nvSpPr>
          <p:cNvPr id="21" name="Hộp Văn bản 20">
            <a:extLst>
              <a:ext uri="{FF2B5EF4-FFF2-40B4-BE49-F238E27FC236}">
                <a16:creationId xmlns:a16="http://schemas.microsoft.com/office/drawing/2014/main" xmlns="" id="{C9DD847A-DCEA-6DE2-12EF-569428571D47}"/>
              </a:ext>
            </a:extLst>
          </p:cNvPr>
          <p:cNvSpPr txBox="1"/>
          <p:nvPr/>
        </p:nvSpPr>
        <p:spPr>
          <a:xfrm>
            <a:off x="1511828" y="1438448"/>
            <a:ext cx="15493557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just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tabLst>
                <a:tab pos="360045" algn="l"/>
                <a:tab pos="720090" algn="l"/>
              </a:tabLst>
            </a:pP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ếu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ủa tam giác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y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ỉ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ệ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với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a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của tam giác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ia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hì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giác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ồ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ạng với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au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40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59055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-59055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xmlns="" id="{13D34FCE-38E2-4ADD-A7E4-5219B0E84CF5}"/>
              </a:ext>
            </a:extLst>
          </p:cNvPr>
          <p:cNvGrpSpPr/>
          <p:nvPr/>
        </p:nvGrpSpPr>
        <p:grpSpPr>
          <a:xfrm>
            <a:off x="403641" y="1572331"/>
            <a:ext cx="1181251" cy="1033315"/>
            <a:chOff x="246021" y="5210462"/>
            <a:chExt cx="532480" cy="520083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25" name="Oval 24">
              <a:extLst>
                <a:ext uri="{FF2B5EF4-FFF2-40B4-BE49-F238E27FC236}">
                  <a16:creationId xmlns:a16="http://schemas.microsoft.com/office/drawing/2014/main" xmlns="" id="{2C431B25-D596-466A-BA43-FB7FC0926ED7}"/>
                </a:ext>
              </a:extLst>
            </p:cNvPr>
            <p:cNvSpPr/>
            <p:nvPr/>
          </p:nvSpPr>
          <p:spPr>
            <a:xfrm>
              <a:off x="258418" y="5210462"/>
              <a:ext cx="520083" cy="520083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xmlns="" id="{3B5417D8-DF2F-40A8-B99F-45BC735017EC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hqprint">
              <a:extLst>
                <a:ext uri="{BEBA8EAE-BF5A-486C-A8C5-ECC9F3942E4B}">
                  <a14:imgProps xmlns:a14="http://schemas.microsoft.com/office/drawing/2010/main">
                    <a14:imgLayer r:embed="rId18">
                      <a14:imgEffect>
                        <a14:saturation sat="4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021" y="5210462"/>
              <a:ext cx="520083" cy="520083"/>
            </a:xfrm>
            <a:prstGeom prst="rect">
              <a:avLst/>
            </a:prstGeom>
            <a:grpFill/>
          </p:spPr>
        </p:pic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725117"/>
              </p:ext>
            </p:extLst>
          </p:nvPr>
        </p:nvGraphicFramePr>
        <p:xfrm>
          <a:off x="4419600" y="5646475"/>
          <a:ext cx="44259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" name="Equation" r:id="rId19" imgW="1269720" imgH="177480" progId="Equation.DSMT4">
                  <p:embed/>
                </p:oleObj>
              </mc:Choice>
              <mc:Fallback>
                <p:oleObj name="Equation" r:id="rId19" imgW="1269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646475"/>
                        <a:ext cx="4425950" cy="614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ưu Đồ: Thay đổi Tiến Trình 15">
            <a:extLst>
              <a:ext uri="{FF2B5EF4-FFF2-40B4-BE49-F238E27FC236}">
                <a16:creationId xmlns:a16="http://schemas.microsoft.com/office/drawing/2014/main" xmlns="" id="{24D6FAA2-093C-42F8-0A19-C8CCAF9C4A11}"/>
              </a:ext>
            </a:extLst>
          </p:cNvPr>
          <p:cNvSpPr/>
          <p:nvPr/>
        </p:nvSpPr>
        <p:spPr>
          <a:xfrm>
            <a:off x="7658274" y="339637"/>
            <a:ext cx="4059441" cy="1239052"/>
          </a:xfrm>
          <a:prstGeom prst="flowChartAlternateProcess">
            <a:avLst/>
          </a:prstGeom>
          <a:solidFill>
            <a:srgbClr val="00B0F0"/>
          </a:solidFill>
          <a:ln>
            <a:solidFill>
              <a:srgbClr val="F9B3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4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Ý</a:t>
            </a:r>
            <a:endParaRPr lang="en-US" sz="4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Hộp Văn bản 15">
                <a:extLst>
                  <a:ext uri="{FF2B5EF4-FFF2-40B4-BE49-F238E27FC236}">
                    <a16:creationId xmlns:a16="http://schemas.microsoft.com/office/drawing/2014/main" xmlns="" id="{8C75C7D0-1F0C-C915-C001-E173E21BCA3C}"/>
                  </a:ext>
                </a:extLst>
              </p:cNvPr>
              <p:cNvSpPr txBox="1"/>
              <p:nvPr/>
            </p:nvSpPr>
            <p:spPr>
              <a:xfrm>
                <a:off x="4225147" y="3607424"/>
                <a:ext cx="9891114" cy="24563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sz="4000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000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000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sz="40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𝐶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den>
                    </m:f>
                  </m:oMath>
                </a14:m>
                <a:endParaRPr lang="en-SG" sz="4000" dirty="0"/>
              </a:p>
              <a:p>
                <a:pPr algn="just">
                  <a:lnSpc>
                    <a:spcPct val="150000"/>
                  </a:lnSpc>
                </a:pPr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Hộp Văn bản 15">
                <a:extLst>
                  <a:ext uri="{FF2B5EF4-FFF2-40B4-BE49-F238E27FC236}">
                    <a16:creationId xmlns:a16="http://schemas.microsoft.com/office/drawing/2014/main" id="{8C75C7D0-1F0C-C915-C001-E173E21BCA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5147" y="3607424"/>
                <a:ext cx="9891114" cy="2456378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Nhóm 17">
            <a:extLst>
              <a:ext uri="{FF2B5EF4-FFF2-40B4-BE49-F238E27FC236}">
                <a16:creationId xmlns:a16="http://schemas.microsoft.com/office/drawing/2014/main" xmlns="" id="{F956596A-ED1D-D299-9145-6BBF9C67971B}"/>
              </a:ext>
            </a:extLst>
          </p:cNvPr>
          <p:cNvGrpSpPr/>
          <p:nvPr/>
        </p:nvGrpSpPr>
        <p:grpSpPr>
          <a:xfrm>
            <a:off x="2815938" y="3645211"/>
            <a:ext cx="8901777" cy="4224994"/>
            <a:chOff x="3616118" y="5829300"/>
            <a:chExt cx="8901777" cy="4224994"/>
          </a:xfrm>
        </p:grpSpPr>
        <p:cxnSp>
          <p:nvCxnSpPr>
            <p:cNvPr id="33" name="Đường nối Thẳng 18">
              <a:extLst>
                <a:ext uri="{FF2B5EF4-FFF2-40B4-BE49-F238E27FC236}">
                  <a16:creationId xmlns:a16="http://schemas.microsoft.com/office/drawing/2014/main" xmlns="" id="{E5EE4830-2D3A-CD8B-9883-5DCF59FA07D1}"/>
                </a:ext>
              </a:extLst>
            </p:cNvPr>
            <p:cNvCxnSpPr>
              <a:cxnSpLocks/>
            </p:cNvCxnSpPr>
            <p:nvPr/>
          </p:nvCxnSpPr>
          <p:spPr>
            <a:xfrm>
              <a:off x="4724400" y="5829300"/>
              <a:ext cx="0" cy="4224994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Đường nối Thẳng 19">
              <a:extLst>
                <a:ext uri="{FF2B5EF4-FFF2-40B4-BE49-F238E27FC236}">
                  <a16:creationId xmlns:a16="http://schemas.microsoft.com/office/drawing/2014/main" xmlns="" id="{588BA020-185A-4AA3-61E6-4FB41F08626B}"/>
                </a:ext>
              </a:extLst>
            </p:cNvPr>
            <p:cNvCxnSpPr>
              <a:cxnSpLocks/>
            </p:cNvCxnSpPr>
            <p:nvPr/>
          </p:nvCxnSpPr>
          <p:spPr>
            <a:xfrm>
              <a:off x="3727904" y="7551590"/>
              <a:ext cx="8789991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Hộp Văn bản 20">
              <a:extLst>
                <a:ext uri="{FF2B5EF4-FFF2-40B4-BE49-F238E27FC236}">
                  <a16:creationId xmlns:a16="http://schemas.microsoft.com/office/drawing/2014/main" xmlns="" id="{CE965646-992B-19AB-9478-EDA2683454AA}"/>
                </a:ext>
              </a:extLst>
            </p:cNvPr>
            <p:cNvSpPr txBox="1"/>
            <p:nvPr/>
          </p:nvSpPr>
          <p:spPr>
            <a:xfrm>
              <a:off x="3616118" y="6812926"/>
              <a:ext cx="107356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200" b="1" dirty="0">
                  <a:latin typeface="Arial" panose="020B0604020202020204" pitchFamily="34" charset="0"/>
                  <a:cs typeface="Arial" panose="020B0604020202020204" pitchFamily="34" charset="0"/>
                </a:rPr>
                <a:t>GT</a:t>
              </a:r>
            </a:p>
          </p:txBody>
        </p:sp>
        <p:sp>
          <p:nvSpPr>
            <p:cNvPr id="36" name="Hộp Văn bản 21">
              <a:extLst>
                <a:ext uri="{FF2B5EF4-FFF2-40B4-BE49-F238E27FC236}">
                  <a16:creationId xmlns:a16="http://schemas.microsoft.com/office/drawing/2014/main" xmlns="" id="{22171B5F-09CF-603C-1671-7138F70E016F}"/>
                </a:ext>
              </a:extLst>
            </p:cNvPr>
            <p:cNvSpPr txBox="1"/>
            <p:nvPr/>
          </p:nvSpPr>
          <p:spPr>
            <a:xfrm>
              <a:off x="3616118" y="7901463"/>
              <a:ext cx="107356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200" b="1" dirty="0">
                  <a:latin typeface="Arial" panose="020B0604020202020204" pitchFamily="34" charset="0"/>
                  <a:cs typeface="Arial" panose="020B0604020202020204" pitchFamily="34" charset="0"/>
                </a:rPr>
                <a:t>KL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609600" y="1526422"/>
            <a:ext cx="17068799" cy="436058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Google Shape;2864;p71">
            <a:extLst>
              <a:ext uri="{FF2B5EF4-FFF2-40B4-BE49-F238E27FC236}">
                <a16:creationId xmlns:a16="http://schemas.microsoft.com/office/drawing/2014/main" xmlns="" id="{F3231000-D37D-16C2-E3DE-DE1C73ECABF0}"/>
              </a:ext>
            </a:extLst>
          </p:cNvPr>
          <p:cNvSpPr/>
          <p:nvPr/>
        </p:nvSpPr>
        <p:spPr>
          <a:xfrm>
            <a:off x="15658520" y="23836"/>
            <a:ext cx="661424" cy="1229704"/>
          </a:xfrm>
          <a:custGeom>
            <a:avLst/>
            <a:gdLst/>
            <a:ahLst/>
            <a:cxnLst/>
            <a:rect l="l" t="t" r="r" b="b"/>
            <a:pathLst>
              <a:path w="3302" h="6139" extrusionOk="0">
                <a:moveTo>
                  <a:pt x="1169" y="1"/>
                </a:moveTo>
                <a:cubicBezTo>
                  <a:pt x="600" y="1"/>
                  <a:pt x="18" y="13"/>
                  <a:pt x="18" y="13"/>
                </a:cubicBezTo>
                <a:cubicBezTo>
                  <a:pt x="0" y="58"/>
                  <a:pt x="9" y="3178"/>
                  <a:pt x="18" y="3378"/>
                </a:cubicBezTo>
                <a:cubicBezTo>
                  <a:pt x="27" y="3578"/>
                  <a:pt x="182" y="6139"/>
                  <a:pt x="182" y="6139"/>
                </a:cubicBezTo>
                <a:lnTo>
                  <a:pt x="328" y="5938"/>
                </a:lnTo>
                <a:lnTo>
                  <a:pt x="1055" y="4902"/>
                </a:lnTo>
                <a:lnTo>
                  <a:pt x="1628" y="4242"/>
                </a:lnTo>
                <a:cubicBezTo>
                  <a:pt x="1628" y="4242"/>
                  <a:pt x="2010" y="4711"/>
                  <a:pt x="2110" y="4893"/>
                </a:cubicBezTo>
                <a:cubicBezTo>
                  <a:pt x="2210" y="5074"/>
                  <a:pt x="3020" y="5843"/>
                  <a:pt x="3020" y="5843"/>
                </a:cubicBezTo>
                <a:lnTo>
                  <a:pt x="3056" y="5115"/>
                </a:lnTo>
                <a:lnTo>
                  <a:pt x="3165" y="3319"/>
                </a:lnTo>
                <a:cubicBezTo>
                  <a:pt x="3165" y="3319"/>
                  <a:pt x="3302" y="1182"/>
                  <a:pt x="3293" y="1027"/>
                </a:cubicBezTo>
                <a:cubicBezTo>
                  <a:pt x="3284" y="872"/>
                  <a:pt x="3293" y="99"/>
                  <a:pt x="3293" y="99"/>
                </a:cubicBezTo>
                <a:cubicBezTo>
                  <a:pt x="3293" y="99"/>
                  <a:pt x="2547" y="40"/>
                  <a:pt x="1937" y="13"/>
                </a:cubicBezTo>
                <a:cubicBezTo>
                  <a:pt x="1734" y="4"/>
                  <a:pt x="1453" y="1"/>
                  <a:pt x="1169" y="1"/>
                </a:cubicBezTo>
                <a:close/>
              </a:path>
            </a:pathLst>
          </a:custGeom>
          <a:solidFill>
            <a:srgbClr val="E9BDB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Google Shape;2865;p71">
            <a:extLst>
              <a:ext uri="{FF2B5EF4-FFF2-40B4-BE49-F238E27FC236}">
                <a16:creationId xmlns:a16="http://schemas.microsoft.com/office/drawing/2014/main" xmlns="" id="{44F5EBD5-86A2-529F-DBA5-0DD70B77AFF7}"/>
              </a:ext>
            </a:extLst>
          </p:cNvPr>
          <p:cNvSpPr/>
          <p:nvPr/>
        </p:nvSpPr>
        <p:spPr>
          <a:xfrm>
            <a:off x="15660323" y="23037"/>
            <a:ext cx="657818" cy="171466"/>
          </a:xfrm>
          <a:custGeom>
            <a:avLst/>
            <a:gdLst/>
            <a:ahLst/>
            <a:cxnLst/>
            <a:rect l="l" t="t" r="r" b="b"/>
            <a:pathLst>
              <a:path w="3284" h="856" extrusionOk="0">
                <a:moveTo>
                  <a:pt x="1160" y="0"/>
                </a:moveTo>
                <a:cubicBezTo>
                  <a:pt x="591" y="0"/>
                  <a:pt x="9" y="12"/>
                  <a:pt x="9" y="12"/>
                </a:cubicBezTo>
                <a:cubicBezTo>
                  <a:pt x="5" y="31"/>
                  <a:pt x="0" y="353"/>
                  <a:pt x="0" y="795"/>
                </a:cubicBezTo>
                <a:cubicBezTo>
                  <a:pt x="546" y="836"/>
                  <a:pt x="1093" y="856"/>
                  <a:pt x="1640" y="856"/>
                </a:cubicBezTo>
                <a:cubicBezTo>
                  <a:pt x="2188" y="856"/>
                  <a:pt x="2736" y="836"/>
                  <a:pt x="3284" y="795"/>
                </a:cubicBezTo>
                <a:cubicBezTo>
                  <a:pt x="3279" y="513"/>
                  <a:pt x="3284" y="99"/>
                  <a:pt x="3284" y="99"/>
                </a:cubicBezTo>
                <a:cubicBezTo>
                  <a:pt x="3284" y="99"/>
                  <a:pt x="2538" y="44"/>
                  <a:pt x="1928" y="12"/>
                </a:cubicBezTo>
                <a:cubicBezTo>
                  <a:pt x="1725" y="3"/>
                  <a:pt x="1444" y="0"/>
                  <a:pt x="1160" y="0"/>
                </a:cubicBezTo>
                <a:close/>
              </a:path>
            </a:pathLst>
          </a:custGeom>
          <a:solidFill>
            <a:srgbClr val="DE98A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Google Shape;2866;p71">
            <a:extLst>
              <a:ext uri="{FF2B5EF4-FFF2-40B4-BE49-F238E27FC236}">
                <a16:creationId xmlns:a16="http://schemas.microsoft.com/office/drawing/2014/main" xmlns="" id="{7C4FD419-D1CF-4C3C-44F3-376DB409B629}"/>
              </a:ext>
            </a:extLst>
          </p:cNvPr>
          <p:cNvSpPr/>
          <p:nvPr/>
        </p:nvSpPr>
        <p:spPr>
          <a:xfrm>
            <a:off x="15625671" y="0"/>
            <a:ext cx="714306" cy="1263356"/>
          </a:xfrm>
          <a:custGeom>
            <a:avLst/>
            <a:gdLst/>
            <a:ahLst/>
            <a:cxnLst/>
            <a:rect l="l" t="t" r="r" b="b"/>
            <a:pathLst>
              <a:path w="3566" h="6307" extrusionOk="0">
                <a:moveTo>
                  <a:pt x="1018" y="155"/>
                </a:moveTo>
                <a:cubicBezTo>
                  <a:pt x="1287" y="155"/>
                  <a:pt x="1558" y="173"/>
                  <a:pt x="1829" y="187"/>
                </a:cubicBezTo>
                <a:cubicBezTo>
                  <a:pt x="2343" y="209"/>
                  <a:pt x="2856" y="237"/>
                  <a:pt x="3370" y="259"/>
                </a:cubicBezTo>
                <a:cubicBezTo>
                  <a:pt x="3425" y="700"/>
                  <a:pt x="3361" y="1169"/>
                  <a:pt x="3338" y="1610"/>
                </a:cubicBezTo>
                <a:lnTo>
                  <a:pt x="3257" y="3083"/>
                </a:lnTo>
                <a:cubicBezTo>
                  <a:pt x="3207" y="3993"/>
                  <a:pt x="3157" y="4907"/>
                  <a:pt x="3102" y="5821"/>
                </a:cubicBezTo>
                <a:cubicBezTo>
                  <a:pt x="2629" y="5339"/>
                  <a:pt x="2188" y="4821"/>
                  <a:pt x="1783" y="4266"/>
                </a:cubicBezTo>
                <a:cubicBezTo>
                  <a:pt x="1772" y="4250"/>
                  <a:pt x="1754" y="4244"/>
                  <a:pt x="1735" y="4244"/>
                </a:cubicBezTo>
                <a:cubicBezTo>
                  <a:pt x="1715" y="4244"/>
                  <a:pt x="1695" y="4252"/>
                  <a:pt x="1683" y="4266"/>
                </a:cubicBezTo>
                <a:cubicBezTo>
                  <a:pt x="1247" y="4843"/>
                  <a:pt x="824" y="5430"/>
                  <a:pt x="410" y="6026"/>
                </a:cubicBezTo>
                <a:cubicBezTo>
                  <a:pt x="292" y="4102"/>
                  <a:pt x="146" y="2165"/>
                  <a:pt x="214" y="232"/>
                </a:cubicBezTo>
                <a:cubicBezTo>
                  <a:pt x="480" y="173"/>
                  <a:pt x="749" y="155"/>
                  <a:pt x="1018" y="155"/>
                </a:cubicBezTo>
                <a:close/>
                <a:moveTo>
                  <a:pt x="910" y="0"/>
                </a:moveTo>
                <a:cubicBezTo>
                  <a:pt x="655" y="9"/>
                  <a:pt x="401" y="23"/>
                  <a:pt x="146" y="32"/>
                </a:cubicBezTo>
                <a:cubicBezTo>
                  <a:pt x="110" y="32"/>
                  <a:pt x="78" y="64"/>
                  <a:pt x="78" y="109"/>
                </a:cubicBezTo>
                <a:cubicBezTo>
                  <a:pt x="0" y="2151"/>
                  <a:pt x="160" y="4197"/>
                  <a:pt x="287" y="6235"/>
                </a:cubicBezTo>
                <a:cubicBezTo>
                  <a:pt x="290" y="6281"/>
                  <a:pt x="320" y="6306"/>
                  <a:pt x="353" y="6306"/>
                </a:cubicBezTo>
                <a:cubicBezTo>
                  <a:pt x="375" y="6306"/>
                  <a:pt x="398" y="6295"/>
                  <a:pt x="414" y="6271"/>
                </a:cubicBezTo>
                <a:cubicBezTo>
                  <a:pt x="842" y="5648"/>
                  <a:pt x="1283" y="5039"/>
                  <a:pt x="1733" y="4439"/>
                </a:cubicBezTo>
                <a:cubicBezTo>
                  <a:pt x="2156" y="5012"/>
                  <a:pt x="2620" y="5544"/>
                  <a:pt x="3116" y="6039"/>
                </a:cubicBezTo>
                <a:cubicBezTo>
                  <a:pt x="3130" y="6054"/>
                  <a:pt x="3147" y="6061"/>
                  <a:pt x="3164" y="6061"/>
                </a:cubicBezTo>
                <a:cubicBezTo>
                  <a:pt x="3198" y="6061"/>
                  <a:pt x="3231" y="6031"/>
                  <a:pt x="3234" y="5985"/>
                </a:cubicBezTo>
                <a:cubicBezTo>
                  <a:pt x="3288" y="4993"/>
                  <a:pt x="3343" y="3997"/>
                  <a:pt x="3398" y="3006"/>
                </a:cubicBezTo>
                <a:cubicBezTo>
                  <a:pt x="3425" y="2515"/>
                  <a:pt x="3452" y="2024"/>
                  <a:pt x="3479" y="1537"/>
                </a:cubicBezTo>
                <a:cubicBezTo>
                  <a:pt x="3507" y="1082"/>
                  <a:pt x="3566" y="614"/>
                  <a:pt x="3498" y="168"/>
                </a:cubicBezTo>
                <a:cubicBezTo>
                  <a:pt x="3489" y="132"/>
                  <a:pt x="3457" y="114"/>
                  <a:pt x="3429" y="109"/>
                </a:cubicBezTo>
                <a:cubicBezTo>
                  <a:pt x="2875" y="86"/>
                  <a:pt x="2315" y="59"/>
                  <a:pt x="1760" y="32"/>
                </a:cubicBezTo>
                <a:cubicBezTo>
                  <a:pt x="1524" y="20"/>
                  <a:pt x="1288" y="8"/>
                  <a:pt x="1052" y="8"/>
                </a:cubicBezTo>
                <a:cubicBezTo>
                  <a:pt x="1015" y="8"/>
                  <a:pt x="978" y="9"/>
                  <a:pt x="942" y="9"/>
                </a:cubicBezTo>
                <a:cubicBezTo>
                  <a:pt x="933" y="5"/>
                  <a:pt x="919" y="0"/>
                  <a:pt x="910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Google Shape;2867;p71">
            <a:extLst>
              <a:ext uri="{FF2B5EF4-FFF2-40B4-BE49-F238E27FC236}">
                <a16:creationId xmlns:a16="http://schemas.microsoft.com/office/drawing/2014/main" xmlns="" id="{431D1BC2-C325-CAD1-4903-F312BC02767E}"/>
              </a:ext>
            </a:extLst>
          </p:cNvPr>
          <p:cNvSpPr/>
          <p:nvPr/>
        </p:nvSpPr>
        <p:spPr>
          <a:xfrm>
            <a:off x="16598565" y="49077"/>
            <a:ext cx="645198" cy="1156390"/>
          </a:xfrm>
          <a:custGeom>
            <a:avLst/>
            <a:gdLst/>
            <a:ahLst/>
            <a:cxnLst/>
            <a:rect l="l" t="t" r="r" b="b"/>
            <a:pathLst>
              <a:path w="3221" h="5773" extrusionOk="0">
                <a:moveTo>
                  <a:pt x="146" y="1"/>
                </a:moveTo>
                <a:cubicBezTo>
                  <a:pt x="146" y="1"/>
                  <a:pt x="0" y="46"/>
                  <a:pt x="9" y="105"/>
                </a:cubicBezTo>
                <a:cubicBezTo>
                  <a:pt x="19" y="164"/>
                  <a:pt x="28" y="737"/>
                  <a:pt x="28" y="737"/>
                </a:cubicBezTo>
                <a:lnTo>
                  <a:pt x="46" y="2434"/>
                </a:lnTo>
                <a:lnTo>
                  <a:pt x="9" y="5772"/>
                </a:lnTo>
                <a:cubicBezTo>
                  <a:pt x="11" y="5772"/>
                  <a:pt x="12" y="5772"/>
                  <a:pt x="14" y="5772"/>
                </a:cubicBezTo>
                <a:cubicBezTo>
                  <a:pt x="114" y="5772"/>
                  <a:pt x="848" y="4774"/>
                  <a:pt x="933" y="4680"/>
                </a:cubicBezTo>
                <a:cubicBezTo>
                  <a:pt x="1019" y="4585"/>
                  <a:pt x="1510" y="3943"/>
                  <a:pt x="1510" y="3943"/>
                </a:cubicBezTo>
                <a:lnTo>
                  <a:pt x="1774" y="4316"/>
                </a:lnTo>
                <a:cubicBezTo>
                  <a:pt x="2038" y="4689"/>
                  <a:pt x="2893" y="5772"/>
                  <a:pt x="2893" y="5772"/>
                </a:cubicBezTo>
                <a:lnTo>
                  <a:pt x="2965" y="5417"/>
                </a:lnTo>
                <a:lnTo>
                  <a:pt x="3138" y="3261"/>
                </a:lnTo>
                <a:cubicBezTo>
                  <a:pt x="3138" y="3261"/>
                  <a:pt x="3220" y="1219"/>
                  <a:pt x="3211" y="1083"/>
                </a:cubicBezTo>
                <a:cubicBezTo>
                  <a:pt x="3202" y="951"/>
                  <a:pt x="3147" y="1"/>
                  <a:pt x="3147" y="1"/>
                </a:cubicBezTo>
                <a:close/>
              </a:path>
            </a:pathLst>
          </a:custGeom>
          <a:solidFill>
            <a:srgbClr val="F3CC30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2868;p71">
            <a:extLst>
              <a:ext uri="{FF2B5EF4-FFF2-40B4-BE49-F238E27FC236}">
                <a16:creationId xmlns:a16="http://schemas.microsoft.com/office/drawing/2014/main" xmlns="" id="{E5374D7F-A802-ADB3-818A-716292FA8130}"/>
              </a:ext>
            </a:extLst>
          </p:cNvPr>
          <p:cNvSpPr/>
          <p:nvPr/>
        </p:nvSpPr>
        <p:spPr>
          <a:xfrm>
            <a:off x="16603972" y="49077"/>
            <a:ext cx="416444" cy="172466"/>
          </a:xfrm>
          <a:custGeom>
            <a:avLst/>
            <a:gdLst/>
            <a:ahLst/>
            <a:cxnLst/>
            <a:rect l="l" t="t" r="r" b="b"/>
            <a:pathLst>
              <a:path w="2079" h="861" extrusionOk="0">
                <a:moveTo>
                  <a:pt x="1542" y="1"/>
                </a:moveTo>
                <a:cubicBezTo>
                  <a:pt x="1024" y="210"/>
                  <a:pt x="510" y="424"/>
                  <a:pt x="1" y="646"/>
                </a:cubicBezTo>
                <a:cubicBezTo>
                  <a:pt x="1" y="701"/>
                  <a:pt x="1" y="737"/>
                  <a:pt x="1" y="737"/>
                </a:cubicBezTo>
                <a:lnTo>
                  <a:pt x="5" y="860"/>
                </a:lnTo>
                <a:cubicBezTo>
                  <a:pt x="692" y="565"/>
                  <a:pt x="1383" y="273"/>
                  <a:pt x="2079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Google Shape;2869;p71">
            <a:extLst>
              <a:ext uri="{FF2B5EF4-FFF2-40B4-BE49-F238E27FC236}">
                <a16:creationId xmlns:a16="http://schemas.microsoft.com/office/drawing/2014/main" xmlns="" id="{7576F6D7-4C17-6B4D-CE35-B10F31824AFE}"/>
              </a:ext>
            </a:extLst>
          </p:cNvPr>
          <p:cNvSpPr/>
          <p:nvPr/>
        </p:nvSpPr>
        <p:spPr>
          <a:xfrm>
            <a:off x="16605777" y="49076"/>
            <a:ext cx="624166" cy="326304"/>
          </a:xfrm>
          <a:custGeom>
            <a:avLst/>
            <a:gdLst/>
            <a:ahLst/>
            <a:cxnLst/>
            <a:rect l="l" t="t" r="r" b="b"/>
            <a:pathLst>
              <a:path w="3116" h="1629" extrusionOk="0">
                <a:moveTo>
                  <a:pt x="2788" y="1"/>
                </a:moveTo>
                <a:cubicBezTo>
                  <a:pt x="1852" y="455"/>
                  <a:pt x="924" y="924"/>
                  <a:pt x="1" y="1406"/>
                </a:cubicBezTo>
                <a:lnTo>
                  <a:pt x="1" y="1629"/>
                </a:lnTo>
                <a:cubicBezTo>
                  <a:pt x="1033" y="1088"/>
                  <a:pt x="2070" y="569"/>
                  <a:pt x="3116" y="60"/>
                </a:cubicBezTo>
                <a:cubicBezTo>
                  <a:pt x="3116" y="23"/>
                  <a:pt x="3116" y="1"/>
                  <a:pt x="3116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Google Shape;2870;p71">
            <a:extLst>
              <a:ext uri="{FF2B5EF4-FFF2-40B4-BE49-F238E27FC236}">
                <a16:creationId xmlns:a16="http://schemas.microsoft.com/office/drawing/2014/main" xmlns="" id="{EB7C4383-7B40-E700-F30A-393FD27CDC9E}"/>
              </a:ext>
            </a:extLst>
          </p:cNvPr>
          <p:cNvSpPr/>
          <p:nvPr/>
        </p:nvSpPr>
        <p:spPr>
          <a:xfrm>
            <a:off x="16606776" y="145624"/>
            <a:ext cx="630576" cy="350944"/>
          </a:xfrm>
          <a:custGeom>
            <a:avLst/>
            <a:gdLst/>
            <a:ahLst/>
            <a:cxnLst/>
            <a:rect l="l" t="t" r="r" b="b"/>
            <a:pathLst>
              <a:path w="3148" h="1752" extrusionOk="0">
                <a:moveTo>
                  <a:pt x="3138" y="1"/>
                </a:moveTo>
                <a:lnTo>
                  <a:pt x="0" y="1533"/>
                </a:lnTo>
                <a:lnTo>
                  <a:pt x="5" y="1752"/>
                </a:lnTo>
                <a:cubicBezTo>
                  <a:pt x="1051" y="1242"/>
                  <a:pt x="2101" y="728"/>
                  <a:pt x="3147" y="214"/>
                </a:cubicBezTo>
                <a:cubicBezTo>
                  <a:pt x="3147" y="146"/>
                  <a:pt x="3143" y="73"/>
                  <a:pt x="3138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Google Shape;2871;p71">
            <a:extLst>
              <a:ext uri="{FF2B5EF4-FFF2-40B4-BE49-F238E27FC236}">
                <a16:creationId xmlns:a16="http://schemas.microsoft.com/office/drawing/2014/main" xmlns="" id="{45A2FE40-EE0C-B819-246D-72690FCD58BA}"/>
              </a:ext>
            </a:extLst>
          </p:cNvPr>
          <p:cNvSpPr/>
          <p:nvPr/>
        </p:nvSpPr>
        <p:spPr>
          <a:xfrm>
            <a:off x="16606776" y="270416"/>
            <a:ext cx="635984" cy="385596"/>
          </a:xfrm>
          <a:custGeom>
            <a:avLst/>
            <a:gdLst/>
            <a:ahLst/>
            <a:cxnLst/>
            <a:rect l="l" t="t" r="r" b="b"/>
            <a:pathLst>
              <a:path w="3175" h="1925" extrusionOk="0">
                <a:moveTo>
                  <a:pt x="3175" y="1"/>
                </a:moveTo>
                <a:cubicBezTo>
                  <a:pt x="2115" y="569"/>
                  <a:pt x="1060" y="1133"/>
                  <a:pt x="5" y="1697"/>
                </a:cubicBezTo>
                <a:lnTo>
                  <a:pt x="0" y="1924"/>
                </a:lnTo>
                <a:lnTo>
                  <a:pt x="3170" y="228"/>
                </a:lnTo>
                <a:cubicBezTo>
                  <a:pt x="3170" y="123"/>
                  <a:pt x="3175" y="42"/>
                  <a:pt x="3175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Google Shape;2872;p71">
            <a:extLst>
              <a:ext uri="{FF2B5EF4-FFF2-40B4-BE49-F238E27FC236}">
                <a16:creationId xmlns:a16="http://schemas.microsoft.com/office/drawing/2014/main" xmlns="" id="{6D6EF557-647F-7665-07A2-BC5C429731EB}"/>
              </a:ext>
            </a:extLst>
          </p:cNvPr>
          <p:cNvSpPr/>
          <p:nvPr/>
        </p:nvSpPr>
        <p:spPr>
          <a:xfrm>
            <a:off x="16578534" y="26041"/>
            <a:ext cx="672440" cy="1211474"/>
          </a:xfrm>
          <a:custGeom>
            <a:avLst/>
            <a:gdLst/>
            <a:ahLst/>
            <a:cxnLst/>
            <a:rect l="l" t="t" r="r" b="b"/>
            <a:pathLst>
              <a:path w="3357" h="6048" extrusionOk="0">
                <a:moveTo>
                  <a:pt x="1039" y="161"/>
                </a:moveTo>
                <a:cubicBezTo>
                  <a:pt x="1172" y="161"/>
                  <a:pt x="1305" y="163"/>
                  <a:pt x="1437" y="166"/>
                </a:cubicBezTo>
                <a:cubicBezTo>
                  <a:pt x="2029" y="175"/>
                  <a:pt x="2620" y="188"/>
                  <a:pt x="3211" y="197"/>
                </a:cubicBezTo>
                <a:cubicBezTo>
                  <a:pt x="3206" y="2039"/>
                  <a:pt x="3111" y="3881"/>
                  <a:pt x="2924" y="5709"/>
                </a:cubicBezTo>
                <a:cubicBezTo>
                  <a:pt x="2920" y="5718"/>
                  <a:pt x="2915" y="5727"/>
                  <a:pt x="2915" y="5741"/>
                </a:cubicBezTo>
                <a:cubicBezTo>
                  <a:pt x="2456" y="5195"/>
                  <a:pt x="2033" y="4613"/>
                  <a:pt x="1651" y="3999"/>
                </a:cubicBezTo>
                <a:cubicBezTo>
                  <a:pt x="1637" y="3977"/>
                  <a:pt x="1610" y="3960"/>
                  <a:pt x="1584" y="3960"/>
                </a:cubicBezTo>
                <a:cubicBezTo>
                  <a:pt x="1567" y="3960"/>
                  <a:pt x="1550" y="3968"/>
                  <a:pt x="1537" y="3986"/>
                </a:cubicBezTo>
                <a:cubicBezTo>
                  <a:pt x="1096" y="4600"/>
                  <a:pt x="637" y="5195"/>
                  <a:pt x="164" y="5777"/>
                </a:cubicBezTo>
                <a:cubicBezTo>
                  <a:pt x="178" y="4654"/>
                  <a:pt x="182" y="3531"/>
                  <a:pt x="182" y="2403"/>
                </a:cubicBezTo>
                <a:cubicBezTo>
                  <a:pt x="178" y="1816"/>
                  <a:pt x="173" y="1225"/>
                  <a:pt x="169" y="639"/>
                </a:cubicBezTo>
                <a:cubicBezTo>
                  <a:pt x="169" y="561"/>
                  <a:pt x="169" y="489"/>
                  <a:pt x="169" y="416"/>
                </a:cubicBezTo>
                <a:cubicBezTo>
                  <a:pt x="164" y="325"/>
                  <a:pt x="137" y="243"/>
                  <a:pt x="237" y="207"/>
                </a:cubicBezTo>
                <a:cubicBezTo>
                  <a:pt x="350" y="161"/>
                  <a:pt x="514" y="175"/>
                  <a:pt x="637" y="170"/>
                </a:cubicBezTo>
                <a:cubicBezTo>
                  <a:pt x="771" y="163"/>
                  <a:pt x="905" y="161"/>
                  <a:pt x="1039" y="161"/>
                </a:cubicBezTo>
                <a:close/>
                <a:moveTo>
                  <a:pt x="1068" y="0"/>
                </a:moveTo>
                <a:cubicBezTo>
                  <a:pt x="933" y="0"/>
                  <a:pt x="798" y="3"/>
                  <a:pt x="664" y="11"/>
                </a:cubicBezTo>
                <a:cubicBezTo>
                  <a:pt x="532" y="16"/>
                  <a:pt x="400" y="25"/>
                  <a:pt x="264" y="43"/>
                </a:cubicBezTo>
                <a:cubicBezTo>
                  <a:pt x="187" y="52"/>
                  <a:pt x="96" y="52"/>
                  <a:pt x="46" y="134"/>
                </a:cubicBezTo>
                <a:cubicBezTo>
                  <a:pt x="0" y="211"/>
                  <a:pt x="18" y="329"/>
                  <a:pt x="23" y="416"/>
                </a:cubicBezTo>
                <a:cubicBezTo>
                  <a:pt x="23" y="584"/>
                  <a:pt x="23" y="752"/>
                  <a:pt x="28" y="921"/>
                </a:cubicBezTo>
                <a:cubicBezTo>
                  <a:pt x="28" y="1234"/>
                  <a:pt x="32" y="1553"/>
                  <a:pt x="32" y="1866"/>
                </a:cubicBezTo>
                <a:cubicBezTo>
                  <a:pt x="37" y="2508"/>
                  <a:pt x="37" y="3149"/>
                  <a:pt x="37" y="3795"/>
                </a:cubicBezTo>
                <a:cubicBezTo>
                  <a:pt x="32" y="4509"/>
                  <a:pt x="28" y="5223"/>
                  <a:pt x="18" y="5941"/>
                </a:cubicBezTo>
                <a:cubicBezTo>
                  <a:pt x="14" y="5968"/>
                  <a:pt x="28" y="5991"/>
                  <a:pt x="50" y="6005"/>
                </a:cubicBezTo>
                <a:cubicBezTo>
                  <a:pt x="61" y="6030"/>
                  <a:pt x="86" y="6048"/>
                  <a:pt x="112" y="6048"/>
                </a:cubicBezTo>
                <a:cubicBezTo>
                  <a:pt x="128" y="6048"/>
                  <a:pt x="145" y="6041"/>
                  <a:pt x="159" y="6023"/>
                </a:cubicBezTo>
                <a:cubicBezTo>
                  <a:pt x="655" y="5423"/>
                  <a:pt x="1128" y="4804"/>
                  <a:pt x="1583" y="4172"/>
                </a:cubicBezTo>
                <a:cubicBezTo>
                  <a:pt x="1983" y="4804"/>
                  <a:pt x="2429" y="5404"/>
                  <a:pt x="2911" y="5968"/>
                </a:cubicBezTo>
                <a:cubicBezTo>
                  <a:pt x="2924" y="5984"/>
                  <a:pt x="2942" y="5991"/>
                  <a:pt x="2960" y="5991"/>
                </a:cubicBezTo>
                <a:cubicBezTo>
                  <a:pt x="2986" y="5991"/>
                  <a:pt x="3011" y="5977"/>
                  <a:pt x="3024" y="5950"/>
                </a:cubicBezTo>
                <a:cubicBezTo>
                  <a:pt x="3029" y="5946"/>
                  <a:pt x="3034" y="5937"/>
                  <a:pt x="3034" y="5927"/>
                </a:cubicBezTo>
                <a:cubicBezTo>
                  <a:pt x="3038" y="5927"/>
                  <a:pt x="3043" y="5932"/>
                  <a:pt x="3047" y="5932"/>
                </a:cubicBezTo>
                <a:cubicBezTo>
                  <a:pt x="3047" y="5914"/>
                  <a:pt x="3047" y="5900"/>
                  <a:pt x="3052" y="5887"/>
                </a:cubicBezTo>
                <a:cubicBezTo>
                  <a:pt x="3061" y="5846"/>
                  <a:pt x="3065" y="5809"/>
                  <a:pt x="3065" y="5764"/>
                </a:cubicBezTo>
                <a:cubicBezTo>
                  <a:pt x="3256" y="3890"/>
                  <a:pt x="3352" y="2007"/>
                  <a:pt x="3356" y="120"/>
                </a:cubicBezTo>
                <a:cubicBezTo>
                  <a:pt x="3356" y="79"/>
                  <a:pt x="3325" y="43"/>
                  <a:pt x="3284" y="43"/>
                </a:cubicBezTo>
                <a:cubicBezTo>
                  <a:pt x="2706" y="29"/>
                  <a:pt x="2133" y="20"/>
                  <a:pt x="1556" y="6"/>
                </a:cubicBezTo>
                <a:cubicBezTo>
                  <a:pt x="1394" y="4"/>
                  <a:pt x="1231" y="0"/>
                  <a:pt x="1068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Google Shape;2873;p71">
            <a:extLst>
              <a:ext uri="{FF2B5EF4-FFF2-40B4-BE49-F238E27FC236}">
                <a16:creationId xmlns:a16="http://schemas.microsoft.com/office/drawing/2014/main" xmlns="" id="{D2295D15-BF26-9ED8-DB10-21D7DA9DDBF9}"/>
              </a:ext>
            </a:extLst>
          </p:cNvPr>
          <p:cNvSpPr/>
          <p:nvPr/>
        </p:nvSpPr>
        <p:spPr>
          <a:xfrm>
            <a:off x="17461088" y="38259"/>
            <a:ext cx="692672" cy="1259950"/>
          </a:xfrm>
          <a:custGeom>
            <a:avLst/>
            <a:gdLst/>
            <a:ahLst/>
            <a:cxnLst/>
            <a:rect l="l" t="t" r="r" b="b"/>
            <a:pathLst>
              <a:path w="3458" h="6290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7" y="8"/>
                  <a:pt x="2908" y="9"/>
                  <a:pt x="2827" y="9"/>
                </a:cubicBezTo>
                <a:cubicBezTo>
                  <a:pt x="2634" y="9"/>
                  <a:pt x="2316" y="2"/>
                  <a:pt x="2141" y="2"/>
                </a:cubicBezTo>
                <a:cubicBezTo>
                  <a:pt x="2088" y="2"/>
                  <a:pt x="2048" y="3"/>
                  <a:pt x="2029" y="5"/>
                </a:cubicBezTo>
                <a:cubicBezTo>
                  <a:pt x="1920" y="18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37" y="1464"/>
                  <a:pt x="74" y="4466"/>
                  <a:pt x="74" y="4466"/>
                </a:cubicBezTo>
                <a:cubicBezTo>
                  <a:pt x="74" y="4466"/>
                  <a:pt x="719" y="5130"/>
                  <a:pt x="792" y="5243"/>
                </a:cubicBezTo>
                <a:cubicBezTo>
                  <a:pt x="865" y="5357"/>
                  <a:pt x="1984" y="6289"/>
                  <a:pt x="1984" y="6289"/>
                </a:cubicBezTo>
                <a:cubicBezTo>
                  <a:pt x="1984" y="6289"/>
                  <a:pt x="2220" y="6012"/>
                  <a:pt x="2311" y="5903"/>
                </a:cubicBezTo>
                <a:cubicBezTo>
                  <a:pt x="2402" y="5798"/>
                  <a:pt x="3457" y="4429"/>
                  <a:pt x="3457" y="4429"/>
                </a:cubicBezTo>
                <a:lnTo>
                  <a:pt x="3430" y="4138"/>
                </a:lnTo>
                <a:cubicBezTo>
                  <a:pt x="3430" y="4138"/>
                  <a:pt x="3384" y="3001"/>
                  <a:pt x="3357" y="2806"/>
                </a:cubicBezTo>
                <a:cubicBezTo>
                  <a:pt x="3330" y="2615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ACD5D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Google Shape;2874;p71">
            <a:extLst>
              <a:ext uri="{FF2B5EF4-FFF2-40B4-BE49-F238E27FC236}">
                <a16:creationId xmlns:a16="http://schemas.microsoft.com/office/drawing/2014/main" xmlns="" id="{1FFCC818-30DA-2599-D579-42779E4B0BD5}"/>
              </a:ext>
            </a:extLst>
          </p:cNvPr>
          <p:cNvSpPr/>
          <p:nvPr/>
        </p:nvSpPr>
        <p:spPr>
          <a:xfrm>
            <a:off x="17461088" y="38259"/>
            <a:ext cx="672640" cy="233362"/>
          </a:xfrm>
          <a:custGeom>
            <a:avLst/>
            <a:gdLst/>
            <a:ahLst/>
            <a:cxnLst/>
            <a:rect l="l" t="t" r="r" b="b"/>
            <a:pathLst>
              <a:path w="3358" h="1165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9" y="7"/>
                  <a:pt x="2922" y="7"/>
                  <a:pt x="2857" y="7"/>
                </a:cubicBezTo>
                <a:cubicBezTo>
                  <a:pt x="2679" y="7"/>
                  <a:pt x="2364" y="2"/>
                  <a:pt x="2174" y="2"/>
                </a:cubicBezTo>
                <a:cubicBezTo>
                  <a:pt x="2105" y="2"/>
                  <a:pt x="2052" y="3"/>
                  <a:pt x="2029" y="5"/>
                </a:cubicBezTo>
                <a:cubicBezTo>
                  <a:pt x="1920" y="14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19" y="1137"/>
                  <a:pt x="19" y="1151"/>
                  <a:pt x="19" y="1164"/>
                </a:cubicBezTo>
                <a:cubicBezTo>
                  <a:pt x="815" y="1146"/>
                  <a:pt x="2402" y="1078"/>
                  <a:pt x="3348" y="1037"/>
                </a:cubicBezTo>
                <a:cubicBezTo>
                  <a:pt x="3353" y="478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5B94C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Google Shape;2875;p71">
            <a:extLst>
              <a:ext uri="{FF2B5EF4-FFF2-40B4-BE49-F238E27FC236}">
                <a16:creationId xmlns:a16="http://schemas.microsoft.com/office/drawing/2014/main" xmlns="" id="{887B178B-9CE0-52CB-8EFF-D43F8CE58FAA}"/>
              </a:ext>
            </a:extLst>
          </p:cNvPr>
          <p:cNvSpPr/>
          <p:nvPr/>
        </p:nvSpPr>
        <p:spPr>
          <a:xfrm>
            <a:off x="17442061" y="12621"/>
            <a:ext cx="714306" cy="1298410"/>
          </a:xfrm>
          <a:custGeom>
            <a:avLst/>
            <a:gdLst/>
            <a:ahLst/>
            <a:cxnLst/>
            <a:rect l="l" t="t" r="r" b="b"/>
            <a:pathLst>
              <a:path w="3566" h="6482" extrusionOk="0">
                <a:moveTo>
                  <a:pt x="3375" y="169"/>
                </a:moveTo>
                <a:cubicBezTo>
                  <a:pt x="3393" y="1620"/>
                  <a:pt x="3411" y="3066"/>
                  <a:pt x="3429" y="4516"/>
                </a:cubicBezTo>
                <a:cubicBezTo>
                  <a:pt x="3429" y="4530"/>
                  <a:pt x="3434" y="4544"/>
                  <a:pt x="3438" y="4553"/>
                </a:cubicBezTo>
                <a:cubicBezTo>
                  <a:pt x="2970" y="5140"/>
                  <a:pt x="2502" y="5722"/>
                  <a:pt x="2033" y="6308"/>
                </a:cubicBezTo>
                <a:cubicBezTo>
                  <a:pt x="1392" y="5785"/>
                  <a:pt x="787" y="5208"/>
                  <a:pt x="232" y="4585"/>
                </a:cubicBezTo>
                <a:cubicBezTo>
                  <a:pt x="182" y="3853"/>
                  <a:pt x="155" y="3120"/>
                  <a:pt x="146" y="2388"/>
                </a:cubicBezTo>
                <a:cubicBezTo>
                  <a:pt x="137" y="1683"/>
                  <a:pt x="169" y="978"/>
                  <a:pt x="146" y="278"/>
                </a:cubicBezTo>
                <a:cubicBezTo>
                  <a:pt x="1219" y="251"/>
                  <a:pt x="2297" y="214"/>
                  <a:pt x="3375" y="169"/>
                </a:cubicBezTo>
                <a:close/>
                <a:moveTo>
                  <a:pt x="3438" y="1"/>
                </a:moveTo>
                <a:cubicBezTo>
                  <a:pt x="3419" y="1"/>
                  <a:pt x="3400" y="9"/>
                  <a:pt x="3388" y="23"/>
                </a:cubicBezTo>
                <a:cubicBezTo>
                  <a:pt x="2283" y="69"/>
                  <a:pt x="1178" y="105"/>
                  <a:pt x="73" y="133"/>
                </a:cubicBezTo>
                <a:cubicBezTo>
                  <a:pt x="37" y="137"/>
                  <a:pt x="0" y="164"/>
                  <a:pt x="5" y="205"/>
                </a:cubicBezTo>
                <a:cubicBezTo>
                  <a:pt x="32" y="933"/>
                  <a:pt x="0" y="1661"/>
                  <a:pt x="10" y="2388"/>
                </a:cubicBezTo>
                <a:cubicBezTo>
                  <a:pt x="14" y="3129"/>
                  <a:pt x="46" y="3871"/>
                  <a:pt x="96" y="4607"/>
                </a:cubicBezTo>
                <a:cubicBezTo>
                  <a:pt x="91" y="4626"/>
                  <a:pt x="96" y="4648"/>
                  <a:pt x="114" y="4667"/>
                </a:cubicBezTo>
                <a:cubicBezTo>
                  <a:pt x="696" y="5321"/>
                  <a:pt x="1328" y="5922"/>
                  <a:pt x="2006" y="6472"/>
                </a:cubicBezTo>
                <a:cubicBezTo>
                  <a:pt x="2014" y="6479"/>
                  <a:pt x="2026" y="6482"/>
                  <a:pt x="2038" y="6482"/>
                </a:cubicBezTo>
                <a:cubicBezTo>
                  <a:pt x="2058" y="6482"/>
                  <a:pt x="2081" y="6473"/>
                  <a:pt x="2092" y="6458"/>
                </a:cubicBezTo>
                <a:cubicBezTo>
                  <a:pt x="2574" y="5853"/>
                  <a:pt x="3061" y="5249"/>
                  <a:pt x="3543" y="4644"/>
                </a:cubicBezTo>
                <a:cubicBezTo>
                  <a:pt x="3566" y="4617"/>
                  <a:pt x="3566" y="4580"/>
                  <a:pt x="3552" y="4557"/>
                </a:cubicBezTo>
                <a:cubicBezTo>
                  <a:pt x="3561" y="4548"/>
                  <a:pt x="3566" y="4530"/>
                  <a:pt x="3566" y="4516"/>
                </a:cubicBezTo>
                <a:cubicBezTo>
                  <a:pt x="3548" y="3034"/>
                  <a:pt x="3529" y="1551"/>
                  <a:pt x="3511" y="73"/>
                </a:cubicBezTo>
                <a:cubicBezTo>
                  <a:pt x="3508" y="24"/>
                  <a:pt x="3472" y="1"/>
                  <a:pt x="3438" y="1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CB00A5B6-31DF-5EF4-20FD-A85572C7A3DE}"/>
              </a:ext>
            </a:extLst>
          </p:cNvPr>
          <p:cNvSpPr txBox="1"/>
          <p:nvPr/>
        </p:nvSpPr>
        <p:spPr>
          <a:xfrm>
            <a:off x="838199" y="1499242"/>
            <a:ext cx="1667067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i="1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í</a:t>
            </a:r>
            <a:r>
              <a:rPr lang="en-US" sz="4400" b="1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dụ</a:t>
            </a:r>
            <a:r>
              <a:rPr lang="en-US" sz="4400" b="1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1: </a:t>
            </a:r>
            <a:r>
              <a:rPr lang="en-US" sz="4400" i="1" dirty="0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a </a:t>
            </a:r>
            <a:r>
              <a:rPr lang="en-US" sz="4400" i="1" dirty="0" err="1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át</a:t>
            </a:r>
            <a:r>
              <a:rPr lang="en-US" sz="4400" i="1" dirty="0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58 và chỉ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ặp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tam giác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dạng</a:t>
            </a:r>
            <a:endParaRPr lang="vi-VN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xmlns="" id="{5E6F4443-AB68-D6AA-E1F9-BE950021C4E9}"/>
                  </a:ext>
                </a:extLst>
              </p:cNvPr>
              <p:cNvSpPr txBox="1"/>
              <p:nvPr/>
            </p:nvSpPr>
            <p:spPr>
              <a:xfrm>
                <a:off x="3733800" y="6102399"/>
                <a:ext cx="9906000" cy="3765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i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𝑨𝑩𝑪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𝒗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à ∆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𝑴𝑵𝑷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𝒄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ó:</m:t>
                    </m:r>
                  </m:oMath>
                </a14:m>
                <a:endParaRPr lang="en-US" sz="4400" b="1" i="1" dirty="0" smtClean="0">
                  <a:solidFill>
                    <a:srgbClr val="FF0000"/>
                  </a:solidFill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0" i="1" smtClean="0"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𝐴𝐵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𝑀𝑁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,5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2;</m:t>
                      </m:r>
                      <m:f>
                        <m:fPr>
                          <m:ctrlPr>
                            <a:rPr lang="en-US" sz="4400" b="0" i="1" smtClean="0"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𝐵𝐶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𝑁𝑃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2;</m:t>
                      </m:r>
                      <m:f>
                        <m:fPr>
                          <m:ctrlPr>
                            <a:rPr lang="en-US" sz="4400" b="0" i="1" smtClean="0"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𝐶𝐴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𝑃𝑀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2</m:t>
                      </m:r>
                    </m:oMath>
                  </m:oMathPara>
                </a14:m>
                <a:endParaRPr lang="en-US" sz="4400" b="0" i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𝑀𝑁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𝑁𝑃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𝐶𝐴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𝑃𝑀</m:t>
                        </m:r>
                      </m:den>
                    </m:f>
                  </m:oMath>
                </a14:m>
                <a:endParaRPr lang="en-US" sz="4400" i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~ ∆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𝑁𝑃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sz="4400" i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E6F4443-AB68-D6AA-E1F9-BE950021C4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6102399"/>
                <a:ext cx="9906000" cy="3765774"/>
              </a:xfrm>
              <a:prstGeom prst="rect">
                <a:avLst/>
              </a:prstGeom>
              <a:blipFill rotWithShape="1">
                <a:blip r:embed="rId2"/>
                <a:stretch>
                  <a:fillRect l="-2523" t="-3398" b="-66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1"/>
              </a:ext>
            </a:extLst>
          </a:blip>
          <a:srcRect/>
          <a:stretch>
            <a:fillRect/>
          </a:stretch>
        </p:blipFill>
        <p:spPr>
          <a:xfrm>
            <a:off x="6248400" y="145624"/>
            <a:ext cx="2774505" cy="1286362"/>
          </a:xfrm>
          <a:prstGeom prst="rect">
            <a:avLst/>
          </a:prstGeom>
        </p:spPr>
      </p:pic>
      <p:pic>
        <p:nvPicPr>
          <p:cNvPr id="45" name="Picture 14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3"/>
              </a:ext>
            </a:extLst>
          </a:blip>
          <a:srcRect/>
          <a:stretch>
            <a:fillRect/>
          </a:stretch>
        </p:blipFill>
        <p:spPr>
          <a:xfrm>
            <a:off x="2286000" y="131949"/>
            <a:ext cx="1586652" cy="164783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24">
            <a:extLst>
              <a:ext uri="{BEBA8EAE-BF5A-486C-A8C5-ECC9F3942E4B}">
                <a14:imgProps xmlns:a14="http://schemas.microsoft.com/office/drawing/2010/main">
                  <a14:imgLayer r:embed="rId2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554494" y="2541614"/>
            <a:ext cx="10085306" cy="295835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417784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4" grpId="0"/>
      <p:bldP spid="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609600" y="1526422"/>
            <a:ext cx="17068799" cy="436058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Google Shape;2864;p71">
            <a:extLst>
              <a:ext uri="{FF2B5EF4-FFF2-40B4-BE49-F238E27FC236}">
                <a16:creationId xmlns:a16="http://schemas.microsoft.com/office/drawing/2014/main" xmlns="" id="{F3231000-D37D-16C2-E3DE-DE1C73ECABF0}"/>
              </a:ext>
            </a:extLst>
          </p:cNvPr>
          <p:cNvSpPr/>
          <p:nvPr/>
        </p:nvSpPr>
        <p:spPr>
          <a:xfrm>
            <a:off x="15658520" y="23836"/>
            <a:ext cx="661424" cy="1229704"/>
          </a:xfrm>
          <a:custGeom>
            <a:avLst/>
            <a:gdLst/>
            <a:ahLst/>
            <a:cxnLst/>
            <a:rect l="l" t="t" r="r" b="b"/>
            <a:pathLst>
              <a:path w="3302" h="6139" extrusionOk="0">
                <a:moveTo>
                  <a:pt x="1169" y="1"/>
                </a:moveTo>
                <a:cubicBezTo>
                  <a:pt x="600" y="1"/>
                  <a:pt x="18" y="13"/>
                  <a:pt x="18" y="13"/>
                </a:cubicBezTo>
                <a:cubicBezTo>
                  <a:pt x="0" y="58"/>
                  <a:pt x="9" y="3178"/>
                  <a:pt x="18" y="3378"/>
                </a:cubicBezTo>
                <a:cubicBezTo>
                  <a:pt x="27" y="3578"/>
                  <a:pt x="182" y="6139"/>
                  <a:pt x="182" y="6139"/>
                </a:cubicBezTo>
                <a:lnTo>
                  <a:pt x="328" y="5938"/>
                </a:lnTo>
                <a:lnTo>
                  <a:pt x="1055" y="4902"/>
                </a:lnTo>
                <a:lnTo>
                  <a:pt x="1628" y="4242"/>
                </a:lnTo>
                <a:cubicBezTo>
                  <a:pt x="1628" y="4242"/>
                  <a:pt x="2010" y="4711"/>
                  <a:pt x="2110" y="4893"/>
                </a:cubicBezTo>
                <a:cubicBezTo>
                  <a:pt x="2210" y="5074"/>
                  <a:pt x="3020" y="5843"/>
                  <a:pt x="3020" y="5843"/>
                </a:cubicBezTo>
                <a:lnTo>
                  <a:pt x="3056" y="5115"/>
                </a:lnTo>
                <a:lnTo>
                  <a:pt x="3165" y="3319"/>
                </a:lnTo>
                <a:cubicBezTo>
                  <a:pt x="3165" y="3319"/>
                  <a:pt x="3302" y="1182"/>
                  <a:pt x="3293" y="1027"/>
                </a:cubicBezTo>
                <a:cubicBezTo>
                  <a:pt x="3284" y="872"/>
                  <a:pt x="3293" y="99"/>
                  <a:pt x="3293" y="99"/>
                </a:cubicBezTo>
                <a:cubicBezTo>
                  <a:pt x="3293" y="99"/>
                  <a:pt x="2547" y="40"/>
                  <a:pt x="1937" y="13"/>
                </a:cubicBezTo>
                <a:cubicBezTo>
                  <a:pt x="1734" y="4"/>
                  <a:pt x="1453" y="1"/>
                  <a:pt x="1169" y="1"/>
                </a:cubicBezTo>
                <a:close/>
              </a:path>
            </a:pathLst>
          </a:custGeom>
          <a:solidFill>
            <a:srgbClr val="E9BDB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Google Shape;2865;p71">
            <a:extLst>
              <a:ext uri="{FF2B5EF4-FFF2-40B4-BE49-F238E27FC236}">
                <a16:creationId xmlns:a16="http://schemas.microsoft.com/office/drawing/2014/main" xmlns="" id="{44F5EBD5-86A2-529F-DBA5-0DD70B77AFF7}"/>
              </a:ext>
            </a:extLst>
          </p:cNvPr>
          <p:cNvSpPr/>
          <p:nvPr/>
        </p:nvSpPr>
        <p:spPr>
          <a:xfrm>
            <a:off x="15660323" y="23037"/>
            <a:ext cx="657818" cy="171466"/>
          </a:xfrm>
          <a:custGeom>
            <a:avLst/>
            <a:gdLst/>
            <a:ahLst/>
            <a:cxnLst/>
            <a:rect l="l" t="t" r="r" b="b"/>
            <a:pathLst>
              <a:path w="3284" h="856" extrusionOk="0">
                <a:moveTo>
                  <a:pt x="1160" y="0"/>
                </a:moveTo>
                <a:cubicBezTo>
                  <a:pt x="591" y="0"/>
                  <a:pt x="9" y="12"/>
                  <a:pt x="9" y="12"/>
                </a:cubicBezTo>
                <a:cubicBezTo>
                  <a:pt x="5" y="31"/>
                  <a:pt x="0" y="353"/>
                  <a:pt x="0" y="795"/>
                </a:cubicBezTo>
                <a:cubicBezTo>
                  <a:pt x="546" y="836"/>
                  <a:pt x="1093" y="856"/>
                  <a:pt x="1640" y="856"/>
                </a:cubicBezTo>
                <a:cubicBezTo>
                  <a:pt x="2188" y="856"/>
                  <a:pt x="2736" y="836"/>
                  <a:pt x="3284" y="795"/>
                </a:cubicBezTo>
                <a:cubicBezTo>
                  <a:pt x="3279" y="513"/>
                  <a:pt x="3284" y="99"/>
                  <a:pt x="3284" y="99"/>
                </a:cubicBezTo>
                <a:cubicBezTo>
                  <a:pt x="3284" y="99"/>
                  <a:pt x="2538" y="44"/>
                  <a:pt x="1928" y="12"/>
                </a:cubicBezTo>
                <a:cubicBezTo>
                  <a:pt x="1725" y="3"/>
                  <a:pt x="1444" y="0"/>
                  <a:pt x="1160" y="0"/>
                </a:cubicBezTo>
                <a:close/>
              </a:path>
            </a:pathLst>
          </a:custGeom>
          <a:solidFill>
            <a:srgbClr val="DE98A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Google Shape;2866;p71">
            <a:extLst>
              <a:ext uri="{FF2B5EF4-FFF2-40B4-BE49-F238E27FC236}">
                <a16:creationId xmlns:a16="http://schemas.microsoft.com/office/drawing/2014/main" xmlns="" id="{7C4FD419-D1CF-4C3C-44F3-376DB409B629}"/>
              </a:ext>
            </a:extLst>
          </p:cNvPr>
          <p:cNvSpPr/>
          <p:nvPr/>
        </p:nvSpPr>
        <p:spPr>
          <a:xfrm>
            <a:off x="15625671" y="0"/>
            <a:ext cx="714306" cy="1263356"/>
          </a:xfrm>
          <a:custGeom>
            <a:avLst/>
            <a:gdLst/>
            <a:ahLst/>
            <a:cxnLst/>
            <a:rect l="l" t="t" r="r" b="b"/>
            <a:pathLst>
              <a:path w="3566" h="6307" extrusionOk="0">
                <a:moveTo>
                  <a:pt x="1018" y="155"/>
                </a:moveTo>
                <a:cubicBezTo>
                  <a:pt x="1287" y="155"/>
                  <a:pt x="1558" y="173"/>
                  <a:pt x="1829" y="187"/>
                </a:cubicBezTo>
                <a:cubicBezTo>
                  <a:pt x="2343" y="209"/>
                  <a:pt x="2856" y="237"/>
                  <a:pt x="3370" y="259"/>
                </a:cubicBezTo>
                <a:cubicBezTo>
                  <a:pt x="3425" y="700"/>
                  <a:pt x="3361" y="1169"/>
                  <a:pt x="3338" y="1610"/>
                </a:cubicBezTo>
                <a:lnTo>
                  <a:pt x="3257" y="3083"/>
                </a:lnTo>
                <a:cubicBezTo>
                  <a:pt x="3207" y="3993"/>
                  <a:pt x="3157" y="4907"/>
                  <a:pt x="3102" y="5821"/>
                </a:cubicBezTo>
                <a:cubicBezTo>
                  <a:pt x="2629" y="5339"/>
                  <a:pt x="2188" y="4821"/>
                  <a:pt x="1783" y="4266"/>
                </a:cubicBezTo>
                <a:cubicBezTo>
                  <a:pt x="1772" y="4250"/>
                  <a:pt x="1754" y="4244"/>
                  <a:pt x="1735" y="4244"/>
                </a:cubicBezTo>
                <a:cubicBezTo>
                  <a:pt x="1715" y="4244"/>
                  <a:pt x="1695" y="4252"/>
                  <a:pt x="1683" y="4266"/>
                </a:cubicBezTo>
                <a:cubicBezTo>
                  <a:pt x="1247" y="4843"/>
                  <a:pt x="824" y="5430"/>
                  <a:pt x="410" y="6026"/>
                </a:cubicBezTo>
                <a:cubicBezTo>
                  <a:pt x="292" y="4102"/>
                  <a:pt x="146" y="2165"/>
                  <a:pt x="214" y="232"/>
                </a:cubicBezTo>
                <a:cubicBezTo>
                  <a:pt x="480" y="173"/>
                  <a:pt x="749" y="155"/>
                  <a:pt x="1018" y="155"/>
                </a:cubicBezTo>
                <a:close/>
                <a:moveTo>
                  <a:pt x="910" y="0"/>
                </a:moveTo>
                <a:cubicBezTo>
                  <a:pt x="655" y="9"/>
                  <a:pt x="401" y="23"/>
                  <a:pt x="146" y="32"/>
                </a:cubicBezTo>
                <a:cubicBezTo>
                  <a:pt x="110" y="32"/>
                  <a:pt x="78" y="64"/>
                  <a:pt x="78" y="109"/>
                </a:cubicBezTo>
                <a:cubicBezTo>
                  <a:pt x="0" y="2151"/>
                  <a:pt x="160" y="4197"/>
                  <a:pt x="287" y="6235"/>
                </a:cubicBezTo>
                <a:cubicBezTo>
                  <a:pt x="290" y="6281"/>
                  <a:pt x="320" y="6306"/>
                  <a:pt x="353" y="6306"/>
                </a:cubicBezTo>
                <a:cubicBezTo>
                  <a:pt x="375" y="6306"/>
                  <a:pt x="398" y="6295"/>
                  <a:pt x="414" y="6271"/>
                </a:cubicBezTo>
                <a:cubicBezTo>
                  <a:pt x="842" y="5648"/>
                  <a:pt x="1283" y="5039"/>
                  <a:pt x="1733" y="4439"/>
                </a:cubicBezTo>
                <a:cubicBezTo>
                  <a:pt x="2156" y="5012"/>
                  <a:pt x="2620" y="5544"/>
                  <a:pt x="3116" y="6039"/>
                </a:cubicBezTo>
                <a:cubicBezTo>
                  <a:pt x="3130" y="6054"/>
                  <a:pt x="3147" y="6061"/>
                  <a:pt x="3164" y="6061"/>
                </a:cubicBezTo>
                <a:cubicBezTo>
                  <a:pt x="3198" y="6061"/>
                  <a:pt x="3231" y="6031"/>
                  <a:pt x="3234" y="5985"/>
                </a:cubicBezTo>
                <a:cubicBezTo>
                  <a:pt x="3288" y="4993"/>
                  <a:pt x="3343" y="3997"/>
                  <a:pt x="3398" y="3006"/>
                </a:cubicBezTo>
                <a:cubicBezTo>
                  <a:pt x="3425" y="2515"/>
                  <a:pt x="3452" y="2024"/>
                  <a:pt x="3479" y="1537"/>
                </a:cubicBezTo>
                <a:cubicBezTo>
                  <a:pt x="3507" y="1082"/>
                  <a:pt x="3566" y="614"/>
                  <a:pt x="3498" y="168"/>
                </a:cubicBezTo>
                <a:cubicBezTo>
                  <a:pt x="3489" y="132"/>
                  <a:pt x="3457" y="114"/>
                  <a:pt x="3429" y="109"/>
                </a:cubicBezTo>
                <a:cubicBezTo>
                  <a:pt x="2875" y="86"/>
                  <a:pt x="2315" y="59"/>
                  <a:pt x="1760" y="32"/>
                </a:cubicBezTo>
                <a:cubicBezTo>
                  <a:pt x="1524" y="20"/>
                  <a:pt x="1288" y="8"/>
                  <a:pt x="1052" y="8"/>
                </a:cubicBezTo>
                <a:cubicBezTo>
                  <a:pt x="1015" y="8"/>
                  <a:pt x="978" y="9"/>
                  <a:pt x="942" y="9"/>
                </a:cubicBezTo>
                <a:cubicBezTo>
                  <a:pt x="933" y="5"/>
                  <a:pt x="919" y="0"/>
                  <a:pt x="910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Google Shape;2867;p71">
            <a:extLst>
              <a:ext uri="{FF2B5EF4-FFF2-40B4-BE49-F238E27FC236}">
                <a16:creationId xmlns:a16="http://schemas.microsoft.com/office/drawing/2014/main" xmlns="" id="{431D1BC2-C325-CAD1-4903-F312BC02767E}"/>
              </a:ext>
            </a:extLst>
          </p:cNvPr>
          <p:cNvSpPr/>
          <p:nvPr/>
        </p:nvSpPr>
        <p:spPr>
          <a:xfrm>
            <a:off x="16598565" y="49077"/>
            <a:ext cx="645198" cy="1156390"/>
          </a:xfrm>
          <a:custGeom>
            <a:avLst/>
            <a:gdLst/>
            <a:ahLst/>
            <a:cxnLst/>
            <a:rect l="l" t="t" r="r" b="b"/>
            <a:pathLst>
              <a:path w="3221" h="5773" extrusionOk="0">
                <a:moveTo>
                  <a:pt x="146" y="1"/>
                </a:moveTo>
                <a:cubicBezTo>
                  <a:pt x="146" y="1"/>
                  <a:pt x="0" y="46"/>
                  <a:pt x="9" y="105"/>
                </a:cubicBezTo>
                <a:cubicBezTo>
                  <a:pt x="19" y="164"/>
                  <a:pt x="28" y="737"/>
                  <a:pt x="28" y="737"/>
                </a:cubicBezTo>
                <a:lnTo>
                  <a:pt x="46" y="2434"/>
                </a:lnTo>
                <a:lnTo>
                  <a:pt x="9" y="5772"/>
                </a:lnTo>
                <a:cubicBezTo>
                  <a:pt x="11" y="5772"/>
                  <a:pt x="12" y="5772"/>
                  <a:pt x="14" y="5772"/>
                </a:cubicBezTo>
                <a:cubicBezTo>
                  <a:pt x="114" y="5772"/>
                  <a:pt x="848" y="4774"/>
                  <a:pt x="933" y="4680"/>
                </a:cubicBezTo>
                <a:cubicBezTo>
                  <a:pt x="1019" y="4585"/>
                  <a:pt x="1510" y="3943"/>
                  <a:pt x="1510" y="3943"/>
                </a:cubicBezTo>
                <a:lnTo>
                  <a:pt x="1774" y="4316"/>
                </a:lnTo>
                <a:cubicBezTo>
                  <a:pt x="2038" y="4689"/>
                  <a:pt x="2893" y="5772"/>
                  <a:pt x="2893" y="5772"/>
                </a:cubicBezTo>
                <a:lnTo>
                  <a:pt x="2965" y="5417"/>
                </a:lnTo>
                <a:lnTo>
                  <a:pt x="3138" y="3261"/>
                </a:lnTo>
                <a:cubicBezTo>
                  <a:pt x="3138" y="3261"/>
                  <a:pt x="3220" y="1219"/>
                  <a:pt x="3211" y="1083"/>
                </a:cubicBezTo>
                <a:cubicBezTo>
                  <a:pt x="3202" y="951"/>
                  <a:pt x="3147" y="1"/>
                  <a:pt x="3147" y="1"/>
                </a:cubicBezTo>
                <a:close/>
              </a:path>
            </a:pathLst>
          </a:custGeom>
          <a:solidFill>
            <a:srgbClr val="F3CC30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2868;p71">
            <a:extLst>
              <a:ext uri="{FF2B5EF4-FFF2-40B4-BE49-F238E27FC236}">
                <a16:creationId xmlns:a16="http://schemas.microsoft.com/office/drawing/2014/main" xmlns="" id="{E5374D7F-A802-ADB3-818A-716292FA8130}"/>
              </a:ext>
            </a:extLst>
          </p:cNvPr>
          <p:cNvSpPr/>
          <p:nvPr/>
        </p:nvSpPr>
        <p:spPr>
          <a:xfrm>
            <a:off x="16603972" y="49077"/>
            <a:ext cx="416444" cy="172466"/>
          </a:xfrm>
          <a:custGeom>
            <a:avLst/>
            <a:gdLst/>
            <a:ahLst/>
            <a:cxnLst/>
            <a:rect l="l" t="t" r="r" b="b"/>
            <a:pathLst>
              <a:path w="2079" h="861" extrusionOk="0">
                <a:moveTo>
                  <a:pt x="1542" y="1"/>
                </a:moveTo>
                <a:cubicBezTo>
                  <a:pt x="1024" y="210"/>
                  <a:pt x="510" y="424"/>
                  <a:pt x="1" y="646"/>
                </a:cubicBezTo>
                <a:cubicBezTo>
                  <a:pt x="1" y="701"/>
                  <a:pt x="1" y="737"/>
                  <a:pt x="1" y="737"/>
                </a:cubicBezTo>
                <a:lnTo>
                  <a:pt x="5" y="860"/>
                </a:lnTo>
                <a:cubicBezTo>
                  <a:pt x="692" y="565"/>
                  <a:pt x="1383" y="273"/>
                  <a:pt x="2079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Google Shape;2869;p71">
            <a:extLst>
              <a:ext uri="{FF2B5EF4-FFF2-40B4-BE49-F238E27FC236}">
                <a16:creationId xmlns:a16="http://schemas.microsoft.com/office/drawing/2014/main" xmlns="" id="{7576F6D7-4C17-6B4D-CE35-B10F31824AFE}"/>
              </a:ext>
            </a:extLst>
          </p:cNvPr>
          <p:cNvSpPr/>
          <p:nvPr/>
        </p:nvSpPr>
        <p:spPr>
          <a:xfrm>
            <a:off x="16605777" y="49076"/>
            <a:ext cx="624166" cy="326304"/>
          </a:xfrm>
          <a:custGeom>
            <a:avLst/>
            <a:gdLst/>
            <a:ahLst/>
            <a:cxnLst/>
            <a:rect l="l" t="t" r="r" b="b"/>
            <a:pathLst>
              <a:path w="3116" h="1629" extrusionOk="0">
                <a:moveTo>
                  <a:pt x="2788" y="1"/>
                </a:moveTo>
                <a:cubicBezTo>
                  <a:pt x="1852" y="455"/>
                  <a:pt x="924" y="924"/>
                  <a:pt x="1" y="1406"/>
                </a:cubicBezTo>
                <a:lnTo>
                  <a:pt x="1" y="1629"/>
                </a:lnTo>
                <a:cubicBezTo>
                  <a:pt x="1033" y="1088"/>
                  <a:pt x="2070" y="569"/>
                  <a:pt x="3116" y="60"/>
                </a:cubicBezTo>
                <a:cubicBezTo>
                  <a:pt x="3116" y="23"/>
                  <a:pt x="3116" y="1"/>
                  <a:pt x="3116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Google Shape;2870;p71">
            <a:extLst>
              <a:ext uri="{FF2B5EF4-FFF2-40B4-BE49-F238E27FC236}">
                <a16:creationId xmlns:a16="http://schemas.microsoft.com/office/drawing/2014/main" xmlns="" id="{EB7C4383-7B40-E700-F30A-393FD27CDC9E}"/>
              </a:ext>
            </a:extLst>
          </p:cNvPr>
          <p:cNvSpPr/>
          <p:nvPr/>
        </p:nvSpPr>
        <p:spPr>
          <a:xfrm>
            <a:off x="16606776" y="145624"/>
            <a:ext cx="630576" cy="350944"/>
          </a:xfrm>
          <a:custGeom>
            <a:avLst/>
            <a:gdLst/>
            <a:ahLst/>
            <a:cxnLst/>
            <a:rect l="l" t="t" r="r" b="b"/>
            <a:pathLst>
              <a:path w="3148" h="1752" extrusionOk="0">
                <a:moveTo>
                  <a:pt x="3138" y="1"/>
                </a:moveTo>
                <a:lnTo>
                  <a:pt x="0" y="1533"/>
                </a:lnTo>
                <a:lnTo>
                  <a:pt x="5" y="1752"/>
                </a:lnTo>
                <a:cubicBezTo>
                  <a:pt x="1051" y="1242"/>
                  <a:pt x="2101" y="728"/>
                  <a:pt x="3147" y="214"/>
                </a:cubicBezTo>
                <a:cubicBezTo>
                  <a:pt x="3147" y="146"/>
                  <a:pt x="3143" y="73"/>
                  <a:pt x="3138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Google Shape;2871;p71">
            <a:extLst>
              <a:ext uri="{FF2B5EF4-FFF2-40B4-BE49-F238E27FC236}">
                <a16:creationId xmlns:a16="http://schemas.microsoft.com/office/drawing/2014/main" xmlns="" id="{45A2FE40-EE0C-B819-246D-72690FCD58BA}"/>
              </a:ext>
            </a:extLst>
          </p:cNvPr>
          <p:cNvSpPr/>
          <p:nvPr/>
        </p:nvSpPr>
        <p:spPr>
          <a:xfrm>
            <a:off x="16606776" y="270416"/>
            <a:ext cx="635984" cy="385596"/>
          </a:xfrm>
          <a:custGeom>
            <a:avLst/>
            <a:gdLst/>
            <a:ahLst/>
            <a:cxnLst/>
            <a:rect l="l" t="t" r="r" b="b"/>
            <a:pathLst>
              <a:path w="3175" h="1925" extrusionOk="0">
                <a:moveTo>
                  <a:pt x="3175" y="1"/>
                </a:moveTo>
                <a:cubicBezTo>
                  <a:pt x="2115" y="569"/>
                  <a:pt x="1060" y="1133"/>
                  <a:pt x="5" y="1697"/>
                </a:cubicBezTo>
                <a:lnTo>
                  <a:pt x="0" y="1924"/>
                </a:lnTo>
                <a:lnTo>
                  <a:pt x="3170" y="228"/>
                </a:lnTo>
                <a:cubicBezTo>
                  <a:pt x="3170" y="123"/>
                  <a:pt x="3175" y="42"/>
                  <a:pt x="3175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Google Shape;2872;p71">
            <a:extLst>
              <a:ext uri="{FF2B5EF4-FFF2-40B4-BE49-F238E27FC236}">
                <a16:creationId xmlns:a16="http://schemas.microsoft.com/office/drawing/2014/main" xmlns="" id="{6D6EF557-647F-7665-07A2-BC5C429731EB}"/>
              </a:ext>
            </a:extLst>
          </p:cNvPr>
          <p:cNvSpPr/>
          <p:nvPr/>
        </p:nvSpPr>
        <p:spPr>
          <a:xfrm>
            <a:off x="16578534" y="26041"/>
            <a:ext cx="672440" cy="1211474"/>
          </a:xfrm>
          <a:custGeom>
            <a:avLst/>
            <a:gdLst/>
            <a:ahLst/>
            <a:cxnLst/>
            <a:rect l="l" t="t" r="r" b="b"/>
            <a:pathLst>
              <a:path w="3357" h="6048" extrusionOk="0">
                <a:moveTo>
                  <a:pt x="1039" y="161"/>
                </a:moveTo>
                <a:cubicBezTo>
                  <a:pt x="1172" y="161"/>
                  <a:pt x="1305" y="163"/>
                  <a:pt x="1437" y="166"/>
                </a:cubicBezTo>
                <a:cubicBezTo>
                  <a:pt x="2029" y="175"/>
                  <a:pt x="2620" y="188"/>
                  <a:pt x="3211" y="197"/>
                </a:cubicBezTo>
                <a:cubicBezTo>
                  <a:pt x="3206" y="2039"/>
                  <a:pt x="3111" y="3881"/>
                  <a:pt x="2924" y="5709"/>
                </a:cubicBezTo>
                <a:cubicBezTo>
                  <a:pt x="2920" y="5718"/>
                  <a:pt x="2915" y="5727"/>
                  <a:pt x="2915" y="5741"/>
                </a:cubicBezTo>
                <a:cubicBezTo>
                  <a:pt x="2456" y="5195"/>
                  <a:pt x="2033" y="4613"/>
                  <a:pt x="1651" y="3999"/>
                </a:cubicBezTo>
                <a:cubicBezTo>
                  <a:pt x="1637" y="3977"/>
                  <a:pt x="1610" y="3960"/>
                  <a:pt x="1584" y="3960"/>
                </a:cubicBezTo>
                <a:cubicBezTo>
                  <a:pt x="1567" y="3960"/>
                  <a:pt x="1550" y="3968"/>
                  <a:pt x="1537" y="3986"/>
                </a:cubicBezTo>
                <a:cubicBezTo>
                  <a:pt x="1096" y="4600"/>
                  <a:pt x="637" y="5195"/>
                  <a:pt x="164" y="5777"/>
                </a:cubicBezTo>
                <a:cubicBezTo>
                  <a:pt x="178" y="4654"/>
                  <a:pt x="182" y="3531"/>
                  <a:pt x="182" y="2403"/>
                </a:cubicBezTo>
                <a:cubicBezTo>
                  <a:pt x="178" y="1816"/>
                  <a:pt x="173" y="1225"/>
                  <a:pt x="169" y="639"/>
                </a:cubicBezTo>
                <a:cubicBezTo>
                  <a:pt x="169" y="561"/>
                  <a:pt x="169" y="489"/>
                  <a:pt x="169" y="416"/>
                </a:cubicBezTo>
                <a:cubicBezTo>
                  <a:pt x="164" y="325"/>
                  <a:pt x="137" y="243"/>
                  <a:pt x="237" y="207"/>
                </a:cubicBezTo>
                <a:cubicBezTo>
                  <a:pt x="350" y="161"/>
                  <a:pt x="514" y="175"/>
                  <a:pt x="637" y="170"/>
                </a:cubicBezTo>
                <a:cubicBezTo>
                  <a:pt x="771" y="163"/>
                  <a:pt x="905" y="161"/>
                  <a:pt x="1039" y="161"/>
                </a:cubicBezTo>
                <a:close/>
                <a:moveTo>
                  <a:pt x="1068" y="0"/>
                </a:moveTo>
                <a:cubicBezTo>
                  <a:pt x="933" y="0"/>
                  <a:pt x="798" y="3"/>
                  <a:pt x="664" y="11"/>
                </a:cubicBezTo>
                <a:cubicBezTo>
                  <a:pt x="532" y="16"/>
                  <a:pt x="400" y="25"/>
                  <a:pt x="264" y="43"/>
                </a:cubicBezTo>
                <a:cubicBezTo>
                  <a:pt x="187" y="52"/>
                  <a:pt x="96" y="52"/>
                  <a:pt x="46" y="134"/>
                </a:cubicBezTo>
                <a:cubicBezTo>
                  <a:pt x="0" y="211"/>
                  <a:pt x="18" y="329"/>
                  <a:pt x="23" y="416"/>
                </a:cubicBezTo>
                <a:cubicBezTo>
                  <a:pt x="23" y="584"/>
                  <a:pt x="23" y="752"/>
                  <a:pt x="28" y="921"/>
                </a:cubicBezTo>
                <a:cubicBezTo>
                  <a:pt x="28" y="1234"/>
                  <a:pt x="32" y="1553"/>
                  <a:pt x="32" y="1866"/>
                </a:cubicBezTo>
                <a:cubicBezTo>
                  <a:pt x="37" y="2508"/>
                  <a:pt x="37" y="3149"/>
                  <a:pt x="37" y="3795"/>
                </a:cubicBezTo>
                <a:cubicBezTo>
                  <a:pt x="32" y="4509"/>
                  <a:pt x="28" y="5223"/>
                  <a:pt x="18" y="5941"/>
                </a:cubicBezTo>
                <a:cubicBezTo>
                  <a:pt x="14" y="5968"/>
                  <a:pt x="28" y="5991"/>
                  <a:pt x="50" y="6005"/>
                </a:cubicBezTo>
                <a:cubicBezTo>
                  <a:pt x="61" y="6030"/>
                  <a:pt x="86" y="6048"/>
                  <a:pt x="112" y="6048"/>
                </a:cubicBezTo>
                <a:cubicBezTo>
                  <a:pt x="128" y="6048"/>
                  <a:pt x="145" y="6041"/>
                  <a:pt x="159" y="6023"/>
                </a:cubicBezTo>
                <a:cubicBezTo>
                  <a:pt x="655" y="5423"/>
                  <a:pt x="1128" y="4804"/>
                  <a:pt x="1583" y="4172"/>
                </a:cubicBezTo>
                <a:cubicBezTo>
                  <a:pt x="1983" y="4804"/>
                  <a:pt x="2429" y="5404"/>
                  <a:pt x="2911" y="5968"/>
                </a:cubicBezTo>
                <a:cubicBezTo>
                  <a:pt x="2924" y="5984"/>
                  <a:pt x="2942" y="5991"/>
                  <a:pt x="2960" y="5991"/>
                </a:cubicBezTo>
                <a:cubicBezTo>
                  <a:pt x="2986" y="5991"/>
                  <a:pt x="3011" y="5977"/>
                  <a:pt x="3024" y="5950"/>
                </a:cubicBezTo>
                <a:cubicBezTo>
                  <a:pt x="3029" y="5946"/>
                  <a:pt x="3034" y="5937"/>
                  <a:pt x="3034" y="5927"/>
                </a:cubicBezTo>
                <a:cubicBezTo>
                  <a:pt x="3038" y="5927"/>
                  <a:pt x="3043" y="5932"/>
                  <a:pt x="3047" y="5932"/>
                </a:cubicBezTo>
                <a:cubicBezTo>
                  <a:pt x="3047" y="5914"/>
                  <a:pt x="3047" y="5900"/>
                  <a:pt x="3052" y="5887"/>
                </a:cubicBezTo>
                <a:cubicBezTo>
                  <a:pt x="3061" y="5846"/>
                  <a:pt x="3065" y="5809"/>
                  <a:pt x="3065" y="5764"/>
                </a:cubicBezTo>
                <a:cubicBezTo>
                  <a:pt x="3256" y="3890"/>
                  <a:pt x="3352" y="2007"/>
                  <a:pt x="3356" y="120"/>
                </a:cubicBezTo>
                <a:cubicBezTo>
                  <a:pt x="3356" y="79"/>
                  <a:pt x="3325" y="43"/>
                  <a:pt x="3284" y="43"/>
                </a:cubicBezTo>
                <a:cubicBezTo>
                  <a:pt x="2706" y="29"/>
                  <a:pt x="2133" y="20"/>
                  <a:pt x="1556" y="6"/>
                </a:cubicBezTo>
                <a:cubicBezTo>
                  <a:pt x="1394" y="4"/>
                  <a:pt x="1231" y="0"/>
                  <a:pt x="1068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Google Shape;2873;p71">
            <a:extLst>
              <a:ext uri="{FF2B5EF4-FFF2-40B4-BE49-F238E27FC236}">
                <a16:creationId xmlns:a16="http://schemas.microsoft.com/office/drawing/2014/main" xmlns="" id="{D2295D15-BF26-9ED8-DB10-21D7DA9DDBF9}"/>
              </a:ext>
            </a:extLst>
          </p:cNvPr>
          <p:cNvSpPr/>
          <p:nvPr/>
        </p:nvSpPr>
        <p:spPr>
          <a:xfrm>
            <a:off x="17461088" y="38259"/>
            <a:ext cx="692672" cy="1259950"/>
          </a:xfrm>
          <a:custGeom>
            <a:avLst/>
            <a:gdLst/>
            <a:ahLst/>
            <a:cxnLst/>
            <a:rect l="l" t="t" r="r" b="b"/>
            <a:pathLst>
              <a:path w="3458" h="6290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7" y="8"/>
                  <a:pt x="2908" y="9"/>
                  <a:pt x="2827" y="9"/>
                </a:cubicBezTo>
                <a:cubicBezTo>
                  <a:pt x="2634" y="9"/>
                  <a:pt x="2316" y="2"/>
                  <a:pt x="2141" y="2"/>
                </a:cubicBezTo>
                <a:cubicBezTo>
                  <a:pt x="2088" y="2"/>
                  <a:pt x="2048" y="3"/>
                  <a:pt x="2029" y="5"/>
                </a:cubicBezTo>
                <a:cubicBezTo>
                  <a:pt x="1920" y="18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37" y="1464"/>
                  <a:pt x="74" y="4466"/>
                  <a:pt x="74" y="4466"/>
                </a:cubicBezTo>
                <a:cubicBezTo>
                  <a:pt x="74" y="4466"/>
                  <a:pt x="719" y="5130"/>
                  <a:pt x="792" y="5243"/>
                </a:cubicBezTo>
                <a:cubicBezTo>
                  <a:pt x="865" y="5357"/>
                  <a:pt x="1984" y="6289"/>
                  <a:pt x="1984" y="6289"/>
                </a:cubicBezTo>
                <a:cubicBezTo>
                  <a:pt x="1984" y="6289"/>
                  <a:pt x="2220" y="6012"/>
                  <a:pt x="2311" y="5903"/>
                </a:cubicBezTo>
                <a:cubicBezTo>
                  <a:pt x="2402" y="5798"/>
                  <a:pt x="3457" y="4429"/>
                  <a:pt x="3457" y="4429"/>
                </a:cubicBezTo>
                <a:lnTo>
                  <a:pt x="3430" y="4138"/>
                </a:lnTo>
                <a:cubicBezTo>
                  <a:pt x="3430" y="4138"/>
                  <a:pt x="3384" y="3001"/>
                  <a:pt x="3357" y="2806"/>
                </a:cubicBezTo>
                <a:cubicBezTo>
                  <a:pt x="3330" y="2615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ACD5D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Google Shape;2874;p71">
            <a:extLst>
              <a:ext uri="{FF2B5EF4-FFF2-40B4-BE49-F238E27FC236}">
                <a16:creationId xmlns:a16="http://schemas.microsoft.com/office/drawing/2014/main" xmlns="" id="{1FFCC818-30DA-2599-D579-42779E4B0BD5}"/>
              </a:ext>
            </a:extLst>
          </p:cNvPr>
          <p:cNvSpPr/>
          <p:nvPr/>
        </p:nvSpPr>
        <p:spPr>
          <a:xfrm>
            <a:off x="17461088" y="38259"/>
            <a:ext cx="672640" cy="233362"/>
          </a:xfrm>
          <a:custGeom>
            <a:avLst/>
            <a:gdLst/>
            <a:ahLst/>
            <a:cxnLst/>
            <a:rect l="l" t="t" r="r" b="b"/>
            <a:pathLst>
              <a:path w="3358" h="1165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9" y="7"/>
                  <a:pt x="2922" y="7"/>
                  <a:pt x="2857" y="7"/>
                </a:cubicBezTo>
                <a:cubicBezTo>
                  <a:pt x="2679" y="7"/>
                  <a:pt x="2364" y="2"/>
                  <a:pt x="2174" y="2"/>
                </a:cubicBezTo>
                <a:cubicBezTo>
                  <a:pt x="2105" y="2"/>
                  <a:pt x="2052" y="3"/>
                  <a:pt x="2029" y="5"/>
                </a:cubicBezTo>
                <a:cubicBezTo>
                  <a:pt x="1920" y="14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19" y="1137"/>
                  <a:pt x="19" y="1151"/>
                  <a:pt x="19" y="1164"/>
                </a:cubicBezTo>
                <a:cubicBezTo>
                  <a:pt x="815" y="1146"/>
                  <a:pt x="2402" y="1078"/>
                  <a:pt x="3348" y="1037"/>
                </a:cubicBezTo>
                <a:cubicBezTo>
                  <a:pt x="3353" y="478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5B94C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Google Shape;2875;p71">
            <a:extLst>
              <a:ext uri="{FF2B5EF4-FFF2-40B4-BE49-F238E27FC236}">
                <a16:creationId xmlns:a16="http://schemas.microsoft.com/office/drawing/2014/main" xmlns="" id="{887B178B-9CE0-52CB-8EFF-D43F8CE58FAA}"/>
              </a:ext>
            </a:extLst>
          </p:cNvPr>
          <p:cNvSpPr/>
          <p:nvPr/>
        </p:nvSpPr>
        <p:spPr>
          <a:xfrm>
            <a:off x="17442061" y="12621"/>
            <a:ext cx="714306" cy="1298410"/>
          </a:xfrm>
          <a:custGeom>
            <a:avLst/>
            <a:gdLst/>
            <a:ahLst/>
            <a:cxnLst/>
            <a:rect l="l" t="t" r="r" b="b"/>
            <a:pathLst>
              <a:path w="3566" h="6482" extrusionOk="0">
                <a:moveTo>
                  <a:pt x="3375" y="169"/>
                </a:moveTo>
                <a:cubicBezTo>
                  <a:pt x="3393" y="1620"/>
                  <a:pt x="3411" y="3066"/>
                  <a:pt x="3429" y="4516"/>
                </a:cubicBezTo>
                <a:cubicBezTo>
                  <a:pt x="3429" y="4530"/>
                  <a:pt x="3434" y="4544"/>
                  <a:pt x="3438" y="4553"/>
                </a:cubicBezTo>
                <a:cubicBezTo>
                  <a:pt x="2970" y="5140"/>
                  <a:pt x="2502" y="5722"/>
                  <a:pt x="2033" y="6308"/>
                </a:cubicBezTo>
                <a:cubicBezTo>
                  <a:pt x="1392" y="5785"/>
                  <a:pt x="787" y="5208"/>
                  <a:pt x="232" y="4585"/>
                </a:cubicBezTo>
                <a:cubicBezTo>
                  <a:pt x="182" y="3853"/>
                  <a:pt x="155" y="3120"/>
                  <a:pt x="146" y="2388"/>
                </a:cubicBezTo>
                <a:cubicBezTo>
                  <a:pt x="137" y="1683"/>
                  <a:pt x="169" y="978"/>
                  <a:pt x="146" y="278"/>
                </a:cubicBezTo>
                <a:cubicBezTo>
                  <a:pt x="1219" y="251"/>
                  <a:pt x="2297" y="214"/>
                  <a:pt x="3375" y="169"/>
                </a:cubicBezTo>
                <a:close/>
                <a:moveTo>
                  <a:pt x="3438" y="1"/>
                </a:moveTo>
                <a:cubicBezTo>
                  <a:pt x="3419" y="1"/>
                  <a:pt x="3400" y="9"/>
                  <a:pt x="3388" y="23"/>
                </a:cubicBezTo>
                <a:cubicBezTo>
                  <a:pt x="2283" y="69"/>
                  <a:pt x="1178" y="105"/>
                  <a:pt x="73" y="133"/>
                </a:cubicBezTo>
                <a:cubicBezTo>
                  <a:pt x="37" y="137"/>
                  <a:pt x="0" y="164"/>
                  <a:pt x="5" y="205"/>
                </a:cubicBezTo>
                <a:cubicBezTo>
                  <a:pt x="32" y="933"/>
                  <a:pt x="0" y="1661"/>
                  <a:pt x="10" y="2388"/>
                </a:cubicBezTo>
                <a:cubicBezTo>
                  <a:pt x="14" y="3129"/>
                  <a:pt x="46" y="3871"/>
                  <a:pt x="96" y="4607"/>
                </a:cubicBezTo>
                <a:cubicBezTo>
                  <a:pt x="91" y="4626"/>
                  <a:pt x="96" y="4648"/>
                  <a:pt x="114" y="4667"/>
                </a:cubicBezTo>
                <a:cubicBezTo>
                  <a:pt x="696" y="5321"/>
                  <a:pt x="1328" y="5922"/>
                  <a:pt x="2006" y="6472"/>
                </a:cubicBezTo>
                <a:cubicBezTo>
                  <a:pt x="2014" y="6479"/>
                  <a:pt x="2026" y="6482"/>
                  <a:pt x="2038" y="6482"/>
                </a:cubicBezTo>
                <a:cubicBezTo>
                  <a:pt x="2058" y="6482"/>
                  <a:pt x="2081" y="6473"/>
                  <a:pt x="2092" y="6458"/>
                </a:cubicBezTo>
                <a:cubicBezTo>
                  <a:pt x="2574" y="5853"/>
                  <a:pt x="3061" y="5249"/>
                  <a:pt x="3543" y="4644"/>
                </a:cubicBezTo>
                <a:cubicBezTo>
                  <a:pt x="3566" y="4617"/>
                  <a:pt x="3566" y="4580"/>
                  <a:pt x="3552" y="4557"/>
                </a:cubicBezTo>
                <a:cubicBezTo>
                  <a:pt x="3561" y="4548"/>
                  <a:pt x="3566" y="4530"/>
                  <a:pt x="3566" y="4516"/>
                </a:cubicBezTo>
                <a:cubicBezTo>
                  <a:pt x="3548" y="3034"/>
                  <a:pt x="3529" y="1551"/>
                  <a:pt x="3511" y="73"/>
                </a:cubicBezTo>
                <a:cubicBezTo>
                  <a:pt x="3508" y="24"/>
                  <a:pt x="3472" y="1"/>
                  <a:pt x="3438" y="1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CB00A5B6-31DF-5EF4-20FD-A85572C7A3DE}"/>
              </a:ext>
            </a:extLst>
          </p:cNvPr>
          <p:cNvSpPr txBox="1"/>
          <p:nvPr/>
        </p:nvSpPr>
        <p:spPr>
          <a:xfrm>
            <a:off x="838199" y="1499242"/>
            <a:ext cx="1667067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i="1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í</a:t>
            </a:r>
            <a:r>
              <a:rPr lang="en-US" sz="4400" b="1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dụ</a:t>
            </a:r>
            <a:r>
              <a:rPr lang="en-US" sz="4400" b="1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1: </a:t>
            </a:r>
            <a:r>
              <a:rPr lang="en-US" sz="4400" i="1" dirty="0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a </a:t>
            </a:r>
            <a:r>
              <a:rPr lang="en-US" sz="4400" i="1" dirty="0" err="1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át</a:t>
            </a:r>
            <a:r>
              <a:rPr lang="en-US" sz="4400" i="1" dirty="0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58 và chỉ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ặp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tam giác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dạng</a:t>
            </a:r>
            <a:endParaRPr lang="vi-VN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4" name="Pictur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1"/>
              </a:ext>
            </a:extLst>
          </a:blip>
          <a:srcRect/>
          <a:stretch>
            <a:fillRect/>
          </a:stretch>
        </p:blipFill>
        <p:spPr>
          <a:xfrm>
            <a:off x="6248400" y="145624"/>
            <a:ext cx="2774505" cy="1286362"/>
          </a:xfrm>
          <a:prstGeom prst="rect">
            <a:avLst/>
          </a:prstGeom>
        </p:spPr>
      </p:pic>
      <p:pic>
        <p:nvPicPr>
          <p:cNvPr id="45" name="Picture 14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3"/>
              </a:ext>
            </a:extLst>
          </a:blip>
          <a:srcRect/>
          <a:stretch>
            <a:fillRect/>
          </a:stretch>
        </p:blipFill>
        <p:spPr>
          <a:xfrm>
            <a:off x="2286000" y="131949"/>
            <a:ext cx="1586652" cy="164783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24">
            <a:extLst>
              <a:ext uri="{BEBA8EAE-BF5A-486C-A8C5-ECC9F3942E4B}">
                <a14:imgProps xmlns:a14="http://schemas.microsoft.com/office/drawing/2010/main">
                  <a14:imgLayer r:embed="rId2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38199" y="2227537"/>
            <a:ext cx="10085306" cy="295835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xmlns="" id="{5E6F4443-AB68-D6AA-E1F9-BE950021C4E9}"/>
                  </a:ext>
                </a:extLst>
              </p:cNvPr>
              <p:cNvSpPr txBox="1"/>
              <p:nvPr/>
            </p:nvSpPr>
            <p:spPr>
              <a:xfrm>
                <a:off x="381000" y="6088753"/>
                <a:ext cx="12785948" cy="39104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i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44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𝐷𝐸𝐹</m:t>
                    </m:r>
                    <m:r>
                      <a:rPr lang="en-US" sz="4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𝑣</m:t>
                    </m:r>
                    <m:r>
                      <a:rPr lang="en-US" sz="4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à ∆</m:t>
                    </m:r>
                    <m:r>
                      <a:rPr lang="en-US" sz="4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𝑆𝑄𝑅</m:t>
                    </m:r>
                    <m:r>
                      <a:rPr lang="en-US" sz="4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𝑐</m:t>
                    </m:r>
                    <m:r>
                      <a:rPr lang="en-US" sz="4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ó:</m:t>
                    </m:r>
                  </m:oMath>
                </a14:m>
                <a:endParaRPr lang="en-US" sz="4400" b="0" i="1" dirty="0" smtClean="0">
                  <a:solidFill>
                    <a:srgbClr val="FF0000"/>
                  </a:solidFill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0" i="1" smtClean="0"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𝐷𝐸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𝑆𝑄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,2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4,4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;</m:t>
                      </m:r>
                      <m:f>
                        <m:fPr>
                          <m:ctrlPr>
                            <a:rPr lang="en-US" sz="4400" b="0" i="1" smtClean="0"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𝐸𝐹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𝑅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4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;</m:t>
                      </m:r>
                      <m:f>
                        <m:fPr>
                          <m:ctrlPr>
                            <a:rPr lang="en-US" sz="4400" b="0" i="1" smtClean="0"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𝐹𝐷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𝑅𝑆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3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  <m:r>
                        <a:rPr lang="en-US" sz="44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0" i="1" smtClean="0">
                              <a:latin typeface="Cambria Math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400" b="0" i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uy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ra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𝐷𝐸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𝑆𝑄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𝐸𝐹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𝑄𝑅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𝐹𝐷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𝑅𝑆</m:t>
                        </m:r>
                      </m:den>
                    </m:f>
                  </m:oMath>
                </a14:m>
                <a:endParaRPr lang="en-US" sz="4400" i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𝐷𝐸𝐹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~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𝑆𝑄𝑅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sz="4400" i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E6F4443-AB68-D6AA-E1F9-BE950021C4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6088753"/>
                <a:ext cx="12785948" cy="3910494"/>
              </a:xfrm>
              <a:prstGeom prst="rect">
                <a:avLst/>
              </a:prstGeom>
              <a:blipFill rotWithShape="1">
                <a:blip r:embed="rId26"/>
                <a:stretch>
                  <a:fillRect l="-1955" t="-3276" b="-49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5317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028700"/>
            <a:ext cx="9255877" cy="601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57396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3379981" y="428240"/>
            <a:ext cx="4618151" cy="5086659"/>
          </a:xfrm>
          <a:prstGeom prst="rect">
            <a:avLst/>
          </a:prstGeom>
        </p:spPr>
      </p:pic>
      <p:sp>
        <p:nvSpPr>
          <p:cNvPr id="3" name="Google Shape;2864;p71">
            <a:extLst>
              <a:ext uri="{FF2B5EF4-FFF2-40B4-BE49-F238E27FC236}">
                <a16:creationId xmlns:a16="http://schemas.microsoft.com/office/drawing/2014/main" xmlns="" id="{F3231000-D37D-16C2-E3DE-DE1C73ECABF0}"/>
              </a:ext>
            </a:extLst>
          </p:cNvPr>
          <p:cNvSpPr/>
          <p:nvPr/>
        </p:nvSpPr>
        <p:spPr>
          <a:xfrm>
            <a:off x="15658520" y="-376214"/>
            <a:ext cx="661424" cy="1229704"/>
          </a:xfrm>
          <a:custGeom>
            <a:avLst/>
            <a:gdLst/>
            <a:ahLst/>
            <a:cxnLst/>
            <a:rect l="l" t="t" r="r" b="b"/>
            <a:pathLst>
              <a:path w="3302" h="6139" extrusionOk="0">
                <a:moveTo>
                  <a:pt x="1169" y="1"/>
                </a:moveTo>
                <a:cubicBezTo>
                  <a:pt x="600" y="1"/>
                  <a:pt x="18" y="13"/>
                  <a:pt x="18" y="13"/>
                </a:cubicBezTo>
                <a:cubicBezTo>
                  <a:pt x="0" y="58"/>
                  <a:pt x="9" y="3178"/>
                  <a:pt x="18" y="3378"/>
                </a:cubicBezTo>
                <a:cubicBezTo>
                  <a:pt x="27" y="3578"/>
                  <a:pt x="182" y="6139"/>
                  <a:pt x="182" y="6139"/>
                </a:cubicBezTo>
                <a:lnTo>
                  <a:pt x="328" y="5938"/>
                </a:lnTo>
                <a:lnTo>
                  <a:pt x="1055" y="4902"/>
                </a:lnTo>
                <a:lnTo>
                  <a:pt x="1628" y="4242"/>
                </a:lnTo>
                <a:cubicBezTo>
                  <a:pt x="1628" y="4242"/>
                  <a:pt x="2010" y="4711"/>
                  <a:pt x="2110" y="4893"/>
                </a:cubicBezTo>
                <a:cubicBezTo>
                  <a:pt x="2210" y="5074"/>
                  <a:pt x="3020" y="5843"/>
                  <a:pt x="3020" y="5843"/>
                </a:cubicBezTo>
                <a:lnTo>
                  <a:pt x="3056" y="5115"/>
                </a:lnTo>
                <a:lnTo>
                  <a:pt x="3165" y="3319"/>
                </a:lnTo>
                <a:cubicBezTo>
                  <a:pt x="3165" y="3319"/>
                  <a:pt x="3302" y="1182"/>
                  <a:pt x="3293" y="1027"/>
                </a:cubicBezTo>
                <a:cubicBezTo>
                  <a:pt x="3284" y="872"/>
                  <a:pt x="3293" y="99"/>
                  <a:pt x="3293" y="99"/>
                </a:cubicBezTo>
                <a:cubicBezTo>
                  <a:pt x="3293" y="99"/>
                  <a:pt x="2547" y="40"/>
                  <a:pt x="1937" y="13"/>
                </a:cubicBezTo>
                <a:cubicBezTo>
                  <a:pt x="1734" y="4"/>
                  <a:pt x="1453" y="1"/>
                  <a:pt x="1169" y="1"/>
                </a:cubicBezTo>
                <a:close/>
              </a:path>
            </a:pathLst>
          </a:custGeom>
          <a:solidFill>
            <a:srgbClr val="E9BDB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Google Shape;2865;p71">
            <a:extLst>
              <a:ext uri="{FF2B5EF4-FFF2-40B4-BE49-F238E27FC236}">
                <a16:creationId xmlns:a16="http://schemas.microsoft.com/office/drawing/2014/main" xmlns="" id="{44F5EBD5-86A2-529F-DBA5-0DD70B77AFF7}"/>
              </a:ext>
            </a:extLst>
          </p:cNvPr>
          <p:cNvSpPr/>
          <p:nvPr/>
        </p:nvSpPr>
        <p:spPr>
          <a:xfrm>
            <a:off x="15660323" y="-377013"/>
            <a:ext cx="657818" cy="171466"/>
          </a:xfrm>
          <a:custGeom>
            <a:avLst/>
            <a:gdLst/>
            <a:ahLst/>
            <a:cxnLst/>
            <a:rect l="l" t="t" r="r" b="b"/>
            <a:pathLst>
              <a:path w="3284" h="856" extrusionOk="0">
                <a:moveTo>
                  <a:pt x="1160" y="0"/>
                </a:moveTo>
                <a:cubicBezTo>
                  <a:pt x="591" y="0"/>
                  <a:pt x="9" y="12"/>
                  <a:pt x="9" y="12"/>
                </a:cubicBezTo>
                <a:cubicBezTo>
                  <a:pt x="5" y="31"/>
                  <a:pt x="0" y="353"/>
                  <a:pt x="0" y="795"/>
                </a:cubicBezTo>
                <a:cubicBezTo>
                  <a:pt x="546" y="836"/>
                  <a:pt x="1093" y="856"/>
                  <a:pt x="1640" y="856"/>
                </a:cubicBezTo>
                <a:cubicBezTo>
                  <a:pt x="2188" y="856"/>
                  <a:pt x="2736" y="836"/>
                  <a:pt x="3284" y="795"/>
                </a:cubicBezTo>
                <a:cubicBezTo>
                  <a:pt x="3279" y="513"/>
                  <a:pt x="3284" y="99"/>
                  <a:pt x="3284" y="99"/>
                </a:cubicBezTo>
                <a:cubicBezTo>
                  <a:pt x="3284" y="99"/>
                  <a:pt x="2538" y="44"/>
                  <a:pt x="1928" y="12"/>
                </a:cubicBezTo>
                <a:cubicBezTo>
                  <a:pt x="1725" y="3"/>
                  <a:pt x="1444" y="0"/>
                  <a:pt x="1160" y="0"/>
                </a:cubicBezTo>
                <a:close/>
              </a:path>
            </a:pathLst>
          </a:custGeom>
          <a:solidFill>
            <a:srgbClr val="DE98A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Google Shape;2866;p71">
            <a:extLst>
              <a:ext uri="{FF2B5EF4-FFF2-40B4-BE49-F238E27FC236}">
                <a16:creationId xmlns:a16="http://schemas.microsoft.com/office/drawing/2014/main" xmlns="" id="{7C4FD419-D1CF-4C3C-44F3-376DB409B629}"/>
              </a:ext>
            </a:extLst>
          </p:cNvPr>
          <p:cNvSpPr/>
          <p:nvPr/>
        </p:nvSpPr>
        <p:spPr>
          <a:xfrm>
            <a:off x="15625671" y="-400050"/>
            <a:ext cx="714306" cy="1263356"/>
          </a:xfrm>
          <a:custGeom>
            <a:avLst/>
            <a:gdLst/>
            <a:ahLst/>
            <a:cxnLst/>
            <a:rect l="l" t="t" r="r" b="b"/>
            <a:pathLst>
              <a:path w="3566" h="6307" extrusionOk="0">
                <a:moveTo>
                  <a:pt x="1018" y="155"/>
                </a:moveTo>
                <a:cubicBezTo>
                  <a:pt x="1287" y="155"/>
                  <a:pt x="1558" y="173"/>
                  <a:pt x="1829" y="187"/>
                </a:cubicBezTo>
                <a:cubicBezTo>
                  <a:pt x="2343" y="209"/>
                  <a:pt x="2856" y="237"/>
                  <a:pt x="3370" y="259"/>
                </a:cubicBezTo>
                <a:cubicBezTo>
                  <a:pt x="3425" y="700"/>
                  <a:pt x="3361" y="1169"/>
                  <a:pt x="3338" y="1610"/>
                </a:cubicBezTo>
                <a:lnTo>
                  <a:pt x="3257" y="3083"/>
                </a:lnTo>
                <a:cubicBezTo>
                  <a:pt x="3207" y="3993"/>
                  <a:pt x="3157" y="4907"/>
                  <a:pt x="3102" y="5821"/>
                </a:cubicBezTo>
                <a:cubicBezTo>
                  <a:pt x="2629" y="5339"/>
                  <a:pt x="2188" y="4821"/>
                  <a:pt x="1783" y="4266"/>
                </a:cubicBezTo>
                <a:cubicBezTo>
                  <a:pt x="1772" y="4250"/>
                  <a:pt x="1754" y="4244"/>
                  <a:pt x="1735" y="4244"/>
                </a:cubicBezTo>
                <a:cubicBezTo>
                  <a:pt x="1715" y="4244"/>
                  <a:pt x="1695" y="4252"/>
                  <a:pt x="1683" y="4266"/>
                </a:cubicBezTo>
                <a:cubicBezTo>
                  <a:pt x="1247" y="4843"/>
                  <a:pt x="824" y="5430"/>
                  <a:pt x="410" y="6026"/>
                </a:cubicBezTo>
                <a:cubicBezTo>
                  <a:pt x="292" y="4102"/>
                  <a:pt x="146" y="2165"/>
                  <a:pt x="214" y="232"/>
                </a:cubicBezTo>
                <a:cubicBezTo>
                  <a:pt x="480" y="173"/>
                  <a:pt x="749" y="155"/>
                  <a:pt x="1018" y="155"/>
                </a:cubicBezTo>
                <a:close/>
                <a:moveTo>
                  <a:pt x="910" y="0"/>
                </a:moveTo>
                <a:cubicBezTo>
                  <a:pt x="655" y="9"/>
                  <a:pt x="401" y="23"/>
                  <a:pt x="146" y="32"/>
                </a:cubicBezTo>
                <a:cubicBezTo>
                  <a:pt x="110" y="32"/>
                  <a:pt x="78" y="64"/>
                  <a:pt x="78" y="109"/>
                </a:cubicBezTo>
                <a:cubicBezTo>
                  <a:pt x="0" y="2151"/>
                  <a:pt x="160" y="4197"/>
                  <a:pt x="287" y="6235"/>
                </a:cubicBezTo>
                <a:cubicBezTo>
                  <a:pt x="290" y="6281"/>
                  <a:pt x="320" y="6306"/>
                  <a:pt x="353" y="6306"/>
                </a:cubicBezTo>
                <a:cubicBezTo>
                  <a:pt x="375" y="6306"/>
                  <a:pt x="398" y="6295"/>
                  <a:pt x="414" y="6271"/>
                </a:cubicBezTo>
                <a:cubicBezTo>
                  <a:pt x="842" y="5648"/>
                  <a:pt x="1283" y="5039"/>
                  <a:pt x="1733" y="4439"/>
                </a:cubicBezTo>
                <a:cubicBezTo>
                  <a:pt x="2156" y="5012"/>
                  <a:pt x="2620" y="5544"/>
                  <a:pt x="3116" y="6039"/>
                </a:cubicBezTo>
                <a:cubicBezTo>
                  <a:pt x="3130" y="6054"/>
                  <a:pt x="3147" y="6061"/>
                  <a:pt x="3164" y="6061"/>
                </a:cubicBezTo>
                <a:cubicBezTo>
                  <a:pt x="3198" y="6061"/>
                  <a:pt x="3231" y="6031"/>
                  <a:pt x="3234" y="5985"/>
                </a:cubicBezTo>
                <a:cubicBezTo>
                  <a:pt x="3288" y="4993"/>
                  <a:pt x="3343" y="3997"/>
                  <a:pt x="3398" y="3006"/>
                </a:cubicBezTo>
                <a:cubicBezTo>
                  <a:pt x="3425" y="2515"/>
                  <a:pt x="3452" y="2024"/>
                  <a:pt x="3479" y="1537"/>
                </a:cubicBezTo>
                <a:cubicBezTo>
                  <a:pt x="3507" y="1082"/>
                  <a:pt x="3566" y="614"/>
                  <a:pt x="3498" y="168"/>
                </a:cubicBezTo>
                <a:cubicBezTo>
                  <a:pt x="3489" y="132"/>
                  <a:pt x="3457" y="114"/>
                  <a:pt x="3429" y="109"/>
                </a:cubicBezTo>
                <a:cubicBezTo>
                  <a:pt x="2875" y="86"/>
                  <a:pt x="2315" y="59"/>
                  <a:pt x="1760" y="32"/>
                </a:cubicBezTo>
                <a:cubicBezTo>
                  <a:pt x="1524" y="20"/>
                  <a:pt x="1288" y="8"/>
                  <a:pt x="1052" y="8"/>
                </a:cubicBezTo>
                <a:cubicBezTo>
                  <a:pt x="1015" y="8"/>
                  <a:pt x="978" y="9"/>
                  <a:pt x="942" y="9"/>
                </a:cubicBezTo>
                <a:cubicBezTo>
                  <a:pt x="933" y="5"/>
                  <a:pt x="919" y="0"/>
                  <a:pt x="910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Google Shape;2867;p71">
            <a:extLst>
              <a:ext uri="{FF2B5EF4-FFF2-40B4-BE49-F238E27FC236}">
                <a16:creationId xmlns:a16="http://schemas.microsoft.com/office/drawing/2014/main" xmlns="" id="{431D1BC2-C325-CAD1-4903-F312BC02767E}"/>
              </a:ext>
            </a:extLst>
          </p:cNvPr>
          <p:cNvSpPr/>
          <p:nvPr/>
        </p:nvSpPr>
        <p:spPr>
          <a:xfrm>
            <a:off x="16598565" y="-350973"/>
            <a:ext cx="645198" cy="1156390"/>
          </a:xfrm>
          <a:custGeom>
            <a:avLst/>
            <a:gdLst/>
            <a:ahLst/>
            <a:cxnLst/>
            <a:rect l="l" t="t" r="r" b="b"/>
            <a:pathLst>
              <a:path w="3221" h="5773" extrusionOk="0">
                <a:moveTo>
                  <a:pt x="146" y="1"/>
                </a:moveTo>
                <a:cubicBezTo>
                  <a:pt x="146" y="1"/>
                  <a:pt x="0" y="46"/>
                  <a:pt x="9" y="105"/>
                </a:cubicBezTo>
                <a:cubicBezTo>
                  <a:pt x="19" y="164"/>
                  <a:pt x="28" y="737"/>
                  <a:pt x="28" y="737"/>
                </a:cubicBezTo>
                <a:lnTo>
                  <a:pt x="46" y="2434"/>
                </a:lnTo>
                <a:lnTo>
                  <a:pt x="9" y="5772"/>
                </a:lnTo>
                <a:cubicBezTo>
                  <a:pt x="11" y="5772"/>
                  <a:pt x="12" y="5772"/>
                  <a:pt x="14" y="5772"/>
                </a:cubicBezTo>
                <a:cubicBezTo>
                  <a:pt x="114" y="5772"/>
                  <a:pt x="848" y="4774"/>
                  <a:pt x="933" y="4680"/>
                </a:cubicBezTo>
                <a:cubicBezTo>
                  <a:pt x="1019" y="4585"/>
                  <a:pt x="1510" y="3943"/>
                  <a:pt x="1510" y="3943"/>
                </a:cubicBezTo>
                <a:lnTo>
                  <a:pt x="1774" y="4316"/>
                </a:lnTo>
                <a:cubicBezTo>
                  <a:pt x="2038" y="4689"/>
                  <a:pt x="2893" y="5772"/>
                  <a:pt x="2893" y="5772"/>
                </a:cubicBezTo>
                <a:lnTo>
                  <a:pt x="2965" y="5417"/>
                </a:lnTo>
                <a:lnTo>
                  <a:pt x="3138" y="3261"/>
                </a:lnTo>
                <a:cubicBezTo>
                  <a:pt x="3138" y="3261"/>
                  <a:pt x="3220" y="1219"/>
                  <a:pt x="3211" y="1083"/>
                </a:cubicBezTo>
                <a:cubicBezTo>
                  <a:pt x="3202" y="951"/>
                  <a:pt x="3147" y="1"/>
                  <a:pt x="3147" y="1"/>
                </a:cubicBezTo>
                <a:close/>
              </a:path>
            </a:pathLst>
          </a:custGeom>
          <a:solidFill>
            <a:srgbClr val="F3CC30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2868;p71">
            <a:extLst>
              <a:ext uri="{FF2B5EF4-FFF2-40B4-BE49-F238E27FC236}">
                <a16:creationId xmlns:a16="http://schemas.microsoft.com/office/drawing/2014/main" xmlns="" id="{E5374D7F-A802-ADB3-818A-716292FA8130}"/>
              </a:ext>
            </a:extLst>
          </p:cNvPr>
          <p:cNvSpPr/>
          <p:nvPr/>
        </p:nvSpPr>
        <p:spPr>
          <a:xfrm>
            <a:off x="16603972" y="-350973"/>
            <a:ext cx="416444" cy="172466"/>
          </a:xfrm>
          <a:custGeom>
            <a:avLst/>
            <a:gdLst/>
            <a:ahLst/>
            <a:cxnLst/>
            <a:rect l="l" t="t" r="r" b="b"/>
            <a:pathLst>
              <a:path w="2079" h="861" extrusionOk="0">
                <a:moveTo>
                  <a:pt x="1542" y="1"/>
                </a:moveTo>
                <a:cubicBezTo>
                  <a:pt x="1024" y="210"/>
                  <a:pt x="510" y="424"/>
                  <a:pt x="1" y="646"/>
                </a:cubicBezTo>
                <a:cubicBezTo>
                  <a:pt x="1" y="701"/>
                  <a:pt x="1" y="737"/>
                  <a:pt x="1" y="737"/>
                </a:cubicBezTo>
                <a:lnTo>
                  <a:pt x="5" y="860"/>
                </a:lnTo>
                <a:cubicBezTo>
                  <a:pt x="692" y="565"/>
                  <a:pt x="1383" y="273"/>
                  <a:pt x="2079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Google Shape;2869;p71">
            <a:extLst>
              <a:ext uri="{FF2B5EF4-FFF2-40B4-BE49-F238E27FC236}">
                <a16:creationId xmlns:a16="http://schemas.microsoft.com/office/drawing/2014/main" xmlns="" id="{7576F6D7-4C17-6B4D-CE35-B10F31824AFE}"/>
              </a:ext>
            </a:extLst>
          </p:cNvPr>
          <p:cNvSpPr/>
          <p:nvPr/>
        </p:nvSpPr>
        <p:spPr>
          <a:xfrm>
            <a:off x="16605777" y="-350974"/>
            <a:ext cx="624166" cy="326304"/>
          </a:xfrm>
          <a:custGeom>
            <a:avLst/>
            <a:gdLst/>
            <a:ahLst/>
            <a:cxnLst/>
            <a:rect l="l" t="t" r="r" b="b"/>
            <a:pathLst>
              <a:path w="3116" h="1629" extrusionOk="0">
                <a:moveTo>
                  <a:pt x="2788" y="1"/>
                </a:moveTo>
                <a:cubicBezTo>
                  <a:pt x="1852" y="455"/>
                  <a:pt x="924" y="924"/>
                  <a:pt x="1" y="1406"/>
                </a:cubicBezTo>
                <a:lnTo>
                  <a:pt x="1" y="1629"/>
                </a:lnTo>
                <a:cubicBezTo>
                  <a:pt x="1033" y="1088"/>
                  <a:pt x="2070" y="569"/>
                  <a:pt x="3116" y="60"/>
                </a:cubicBezTo>
                <a:cubicBezTo>
                  <a:pt x="3116" y="23"/>
                  <a:pt x="3116" y="1"/>
                  <a:pt x="3116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Google Shape;2870;p71">
            <a:extLst>
              <a:ext uri="{FF2B5EF4-FFF2-40B4-BE49-F238E27FC236}">
                <a16:creationId xmlns:a16="http://schemas.microsoft.com/office/drawing/2014/main" xmlns="" id="{EB7C4383-7B40-E700-F30A-393FD27CDC9E}"/>
              </a:ext>
            </a:extLst>
          </p:cNvPr>
          <p:cNvSpPr/>
          <p:nvPr/>
        </p:nvSpPr>
        <p:spPr>
          <a:xfrm>
            <a:off x="16606776" y="-254426"/>
            <a:ext cx="630576" cy="350944"/>
          </a:xfrm>
          <a:custGeom>
            <a:avLst/>
            <a:gdLst/>
            <a:ahLst/>
            <a:cxnLst/>
            <a:rect l="l" t="t" r="r" b="b"/>
            <a:pathLst>
              <a:path w="3148" h="1752" extrusionOk="0">
                <a:moveTo>
                  <a:pt x="3138" y="1"/>
                </a:moveTo>
                <a:lnTo>
                  <a:pt x="0" y="1533"/>
                </a:lnTo>
                <a:lnTo>
                  <a:pt x="5" y="1752"/>
                </a:lnTo>
                <a:cubicBezTo>
                  <a:pt x="1051" y="1242"/>
                  <a:pt x="2101" y="728"/>
                  <a:pt x="3147" y="214"/>
                </a:cubicBezTo>
                <a:cubicBezTo>
                  <a:pt x="3147" y="146"/>
                  <a:pt x="3143" y="73"/>
                  <a:pt x="3138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Google Shape;2871;p71">
            <a:extLst>
              <a:ext uri="{FF2B5EF4-FFF2-40B4-BE49-F238E27FC236}">
                <a16:creationId xmlns:a16="http://schemas.microsoft.com/office/drawing/2014/main" xmlns="" id="{45A2FE40-EE0C-B819-246D-72690FCD58BA}"/>
              </a:ext>
            </a:extLst>
          </p:cNvPr>
          <p:cNvSpPr/>
          <p:nvPr/>
        </p:nvSpPr>
        <p:spPr>
          <a:xfrm>
            <a:off x="16606776" y="-129634"/>
            <a:ext cx="635984" cy="385596"/>
          </a:xfrm>
          <a:custGeom>
            <a:avLst/>
            <a:gdLst/>
            <a:ahLst/>
            <a:cxnLst/>
            <a:rect l="l" t="t" r="r" b="b"/>
            <a:pathLst>
              <a:path w="3175" h="1925" extrusionOk="0">
                <a:moveTo>
                  <a:pt x="3175" y="1"/>
                </a:moveTo>
                <a:cubicBezTo>
                  <a:pt x="2115" y="569"/>
                  <a:pt x="1060" y="1133"/>
                  <a:pt x="5" y="1697"/>
                </a:cubicBezTo>
                <a:lnTo>
                  <a:pt x="0" y="1924"/>
                </a:lnTo>
                <a:lnTo>
                  <a:pt x="3170" y="228"/>
                </a:lnTo>
                <a:cubicBezTo>
                  <a:pt x="3170" y="123"/>
                  <a:pt x="3175" y="42"/>
                  <a:pt x="3175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Google Shape;2872;p71">
            <a:extLst>
              <a:ext uri="{FF2B5EF4-FFF2-40B4-BE49-F238E27FC236}">
                <a16:creationId xmlns:a16="http://schemas.microsoft.com/office/drawing/2014/main" xmlns="" id="{6D6EF557-647F-7665-07A2-BC5C429731EB}"/>
              </a:ext>
            </a:extLst>
          </p:cNvPr>
          <p:cNvSpPr/>
          <p:nvPr/>
        </p:nvSpPr>
        <p:spPr>
          <a:xfrm>
            <a:off x="16578534" y="-374009"/>
            <a:ext cx="672440" cy="1211474"/>
          </a:xfrm>
          <a:custGeom>
            <a:avLst/>
            <a:gdLst/>
            <a:ahLst/>
            <a:cxnLst/>
            <a:rect l="l" t="t" r="r" b="b"/>
            <a:pathLst>
              <a:path w="3357" h="6048" extrusionOk="0">
                <a:moveTo>
                  <a:pt x="1039" y="161"/>
                </a:moveTo>
                <a:cubicBezTo>
                  <a:pt x="1172" y="161"/>
                  <a:pt x="1305" y="163"/>
                  <a:pt x="1437" y="166"/>
                </a:cubicBezTo>
                <a:cubicBezTo>
                  <a:pt x="2029" y="175"/>
                  <a:pt x="2620" y="188"/>
                  <a:pt x="3211" y="197"/>
                </a:cubicBezTo>
                <a:cubicBezTo>
                  <a:pt x="3206" y="2039"/>
                  <a:pt x="3111" y="3881"/>
                  <a:pt x="2924" y="5709"/>
                </a:cubicBezTo>
                <a:cubicBezTo>
                  <a:pt x="2920" y="5718"/>
                  <a:pt x="2915" y="5727"/>
                  <a:pt x="2915" y="5741"/>
                </a:cubicBezTo>
                <a:cubicBezTo>
                  <a:pt x="2456" y="5195"/>
                  <a:pt x="2033" y="4613"/>
                  <a:pt x="1651" y="3999"/>
                </a:cubicBezTo>
                <a:cubicBezTo>
                  <a:pt x="1637" y="3977"/>
                  <a:pt x="1610" y="3960"/>
                  <a:pt x="1584" y="3960"/>
                </a:cubicBezTo>
                <a:cubicBezTo>
                  <a:pt x="1567" y="3960"/>
                  <a:pt x="1550" y="3968"/>
                  <a:pt x="1537" y="3986"/>
                </a:cubicBezTo>
                <a:cubicBezTo>
                  <a:pt x="1096" y="4600"/>
                  <a:pt x="637" y="5195"/>
                  <a:pt x="164" y="5777"/>
                </a:cubicBezTo>
                <a:cubicBezTo>
                  <a:pt x="178" y="4654"/>
                  <a:pt x="182" y="3531"/>
                  <a:pt x="182" y="2403"/>
                </a:cubicBezTo>
                <a:cubicBezTo>
                  <a:pt x="178" y="1816"/>
                  <a:pt x="173" y="1225"/>
                  <a:pt x="169" y="639"/>
                </a:cubicBezTo>
                <a:cubicBezTo>
                  <a:pt x="169" y="561"/>
                  <a:pt x="169" y="489"/>
                  <a:pt x="169" y="416"/>
                </a:cubicBezTo>
                <a:cubicBezTo>
                  <a:pt x="164" y="325"/>
                  <a:pt x="137" y="243"/>
                  <a:pt x="237" y="207"/>
                </a:cubicBezTo>
                <a:cubicBezTo>
                  <a:pt x="350" y="161"/>
                  <a:pt x="514" y="175"/>
                  <a:pt x="637" y="170"/>
                </a:cubicBezTo>
                <a:cubicBezTo>
                  <a:pt x="771" y="163"/>
                  <a:pt x="905" y="161"/>
                  <a:pt x="1039" y="161"/>
                </a:cubicBezTo>
                <a:close/>
                <a:moveTo>
                  <a:pt x="1068" y="0"/>
                </a:moveTo>
                <a:cubicBezTo>
                  <a:pt x="933" y="0"/>
                  <a:pt x="798" y="3"/>
                  <a:pt x="664" y="11"/>
                </a:cubicBezTo>
                <a:cubicBezTo>
                  <a:pt x="532" y="16"/>
                  <a:pt x="400" y="25"/>
                  <a:pt x="264" y="43"/>
                </a:cubicBezTo>
                <a:cubicBezTo>
                  <a:pt x="187" y="52"/>
                  <a:pt x="96" y="52"/>
                  <a:pt x="46" y="134"/>
                </a:cubicBezTo>
                <a:cubicBezTo>
                  <a:pt x="0" y="211"/>
                  <a:pt x="18" y="329"/>
                  <a:pt x="23" y="416"/>
                </a:cubicBezTo>
                <a:cubicBezTo>
                  <a:pt x="23" y="584"/>
                  <a:pt x="23" y="752"/>
                  <a:pt x="28" y="921"/>
                </a:cubicBezTo>
                <a:cubicBezTo>
                  <a:pt x="28" y="1234"/>
                  <a:pt x="32" y="1553"/>
                  <a:pt x="32" y="1866"/>
                </a:cubicBezTo>
                <a:cubicBezTo>
                  <a:pt x="37" y="2508"/>
                  <a:pt x="37" y="3149"/>
                  <a:pt x="37" y="3795"/>
                </a:cubicBezTo>
                <a:cubicBezTo>
                  <a:pt x="32" y="4509"/>
                  <a:pt x="28" y="5223"/>
                  <a:pt x="18" y="5941"/>
                </a:cubicBezTo>
                <a:cubicBezTo>
                  <a:pt x="14" y="5968"/>
                  <a:pt x="28" y="5991"/>
                  <a:pt x="50" y="6005"/>
                </a:cubicBezTo>
                <a:cubicBezTo>
                  <a:pt x="61" y="6030"/>
                  <a:pt x="86" y="6048"/>
                  <a:pt x="112" y="6048"/>
                </a:cubicBezTo>
                <a:cubicBezTo>
                  <a:pt x="128" y="6048"/>
                  <a:pt x="145" y="6041"/>
                  <a:pt x="159" y="6023"/>
                </a:cubicBezTo>
                <a:cubicBezTo>
                  <a:pt x="655" y="5423"/>
                  <a:pt x="1128" y="4804"/>
                  <a:pt x="1583" y="4172"/>
                </a:cubicBezTo>
                <a:cubicBezTo>
                  <a:pt x="1983" y="4804"/>
                  <a:pt x="2429" y="5404"/>
                  <a:pt x="2911" y="5968"/>
                </a:cubicBezTo>
                <a:cubicBezTo>
                  <a:pt x="2924" y="5984"/>
                  <a:pt x="2942" y="5991"/>
                  <a:pt x="2960" y="5991"/>
                </a:cubicBezTo>
                <a:cubicBezTo>
                  <a:pt x="2986" y="5991"/>
                  <a:pt x="3011" y="5977"/>
                  <a:pt x="3024" y="5950"/>
                </a:cubicBezTo>
                <a:cubicBezTo>
                  <a:pt x="3029" y="5946"/>
                  <a:pt x="3034" y="5937"/>
                  <a:pt x="3034" y="5927"/>
                </a:cubicBezTo>
                <a:cubicBezTo>
                  <a:pt x="3038" y="5927"/>
                  <a:pt x="3043" y="5932"/>
                  <a:pt x="3047" y="5932"/>
                </a:cubicBezTo>
                <a:cubicBezTo>
                  <a:pt x="3047" y="5914"/>
                  <a:pt x="3047" y="5900"/>
                  <a:pt x="3052" y="5887"/>
                </a:cubicBezTo>
                <a:cubicBezTo>
                  <a:pt x="3061" y="5846"/>
                  <a:pt x="3065" y="5809"/>
                  <a:pt x="3065" y="5764"/>
                </a:cubicBezTo>
                <a:cubicBezTo>
                  <a:pt x="3256" y="3890"/>
                  <a:pt x="3352" y="2007"/>
                  <a:pt x="3356" y="120"/>
                </a:cubicBezTo>
                <a:cubicBezTo>
                  <a:pt x="3356" y="79"/>
                  <a:pt x="3325" y="43"/>
                  <a:pt x="3284" y="43"/>
                </a:cubicBezTo>
                <a:cubicBezTo>
                  <a:pt x="2706" y="29"/>
                  <a:pt x="2133" y="20"/>
                  <a:pt x="1556" y="6"/>
                </a:cubicBezTo>
                <a:cubicBezTo>
                  <a:pt x="1394" y="4"/>
                  <a:pt x="1231" y="0"/>
                  <a:pt x="1068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Google Shape;2873;p71">
            <a:extLst>
              <a:ext uri="{FF2B5EF4-FFF2-40B4-BE49-F238E27FC236}">
                <a16:creationId xmlns:a16="http://schemas.microsoft.com/office/drawing/2014/main" xmlns="" id="{D2295D15-BF26-9ED8-DB10-21D7DA9DDBF9}"/>
              </a:ext>
            </a:extLst>
          </p:cNvPr>
          <p:cNvSpPr/>
          <p:nvPr/>
        </p:nvSpPr>
        <p:spPr>
          <a:xfrm>
            <a:off x="17461088" y="-361791"/>
            <a:ext cx="692672" cy="1259950"/>
          </a:xfrm>
          <a:custGeom>
            <a:avLst/>
            <a:gdLst/>
            <a:ahLst/>
            <a:cxnLst/>
            <a:rect l="l" t="t" r="r" b="b"/>
            <a:pathLst>
              <a:path w="3458" h="6290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7" y="8"/>
                  <a:pt x="2908" y="9"/>
                  <a:pt x="2827" y="9"/>
                </a:cubicBezTo>
                <a:cubicBezTo>
                  <a:pt x="2634" y="9"/>
                  <a:pt x="2316" y="2"/>
                  <a:pt x="2141" y="2"/>
                </a:cubicBezTo>
                <a:cubicBezTo>
                  <a:pt x="2088" y="2"/>
                  <a:pt x="2048" y="3"/>
                  <a:pt x="2029" y="5"/>
                </a:cubicBezTo>
                <a:cubicBezTo>
                  <a:pt x="1920" y="18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37" y="1464"/>
                  <a:pt x="74" y="4466"/>
                  <a:pt x="74" y="4466"/>
                </a:cubicBezTo>
                <a:cubicBezTo>
                  <a:pt x="74" y="4466"/>
                  <a:pt x="719" y="5130"/>
                  <a:pt x="792" y="5243"/>
                </a:cubicBezTo>
                <a:cubicBezTo>
                  <a:pt x="865" y="5357"/>
                  <a:pt x="1984" y="6289"/>
                  <a:pt x="1984" y="6289"/>
                </a:cubicBezTo>
                <a:cubicBezTo>
                  <a:pt x="1984" y="6289"/>
                  <a:pt x="2220" y="6012"/>
                  <a:pt x="2311" y="5903"/>
                </a:cubicBezTo>
                <a:cubicBezTo>
                  <a:pt x="2402" y="5798"/>
                  <a:pt x="3457" y="4429"/>
                  <a:pt x="3457" y="4429"/>
                </a:cubicBezTo>
                <a:lnTo>
                  <a:pt x="3430" y="4138"/>
                </a:lnTo>
                <a:cubicBezTo>
                  <a:pt x="3430" y="4138"/>
                  <a:pt x="3384" y="3001"/>
                  <a:pt x="3357" y="2806"/>
                </a:cubicBezTo>
                <a:cubicBezTo>
                  <a:pt x="3330" y="2615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ACD5D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Google Shape;2874;p71">
            <a:extLst>
              <a:ext uri="{FF2B5EF4-FFF2-40B4-BE49-F238E27FC236}">
                <a16:creationId xmlns:a16="http://schemas.microsoft.com/office/drawing/2014/main" xmlns="" id="{1FFCC818-30DA-2599-D579-42779E4B0BD5}"/>
              </a:ext>
            </a:extLst>
          </p:cNvPr>
          <p:cNvSpPr/>
          <p:nvPr/>
        </p:nvSpPr>
        <p:spPr>
          <a:xfrm>
            <a:off x="17461088" y="-361791"/>
            <a:ext cx="672640" cy="233362"/>
          </a:xfrm>
          <a:custGeom>
            <a:avLst/>
            <a:gdLst/>
            <a:ahLst/>
            <a:cxnLst/>
            <a:rect l="l" t="t" r="r" b="b"/>
            <a:pathLst>
              <a:path w="3358" h="1165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9" y="7"/>
                  <a:pt x="2922" y="7"/>
                  <a:pt x="2857" y="7"/>
                </a:cubicBezTo>
                <a:cubicBezTo>
                  <a:pt x="2679" y="7"/>
                  <a:pt x="2364" y="2"/>
                  <a:pt x="2174" y="2"/>
                </a:cubicBezTo>
                <a:cubicBezTo>
                  <a:pt x="2105" y="2"/>
                  <a:pt x="2052" y="3"/>
                  <a:pt x="2029" y="5"/>
                </a:cubicBezTo>
                <a:cubicBezTo>
                  <a:pt x="1920" y="14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19" y="1137"/>
                  <a:pt x="19" y="1151"/>
                  <a:pt x="19" y="1164"/>
                </a:cubicBezTo>
                <a:cubicBezTo>
                  <a:pt x="815" y="1146"/>
                  <a:pt x="2402" y="1078"/>
                  <a:pt x="3348" y="1037"/>
                </a:cubicBezTo>
                <a:cubicBezTo>
                  <a:pt x="3353" y="478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5B94C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Google Shape;2875;p71">
            <a:extLst>
              <a:ext uri="{FF2B5EF4-FFF2-40B4-BE49-F238E27FC236}">
                <a16:creationId xmlns:a16="http://schemas.microsoft.com/office/drawing/2014/main" xmlns="" id="{887B178B-9CE0-52CB-8EFF-D43F8CE58FAA}"/>
              </a:ext>
            </a:extLst>
          </p:cNvPr>
          <p:cNvSpPr/>
          <p:nvPr/>
        </p:nvSpPr>
        <p:spPr>
          <a:xfrm>
            <a:off x="17442061" y="-387429"/>
            <a:ext cx="714306" cy="1298410"/>
          </a:xfrm>
          <a:custGeom>
            <a:avLst/>
            <a:gdLst/>
            <a:ahLst/>
            <a:cxnLst/>
            <a:rect l="l" t="t" r="r" b="b"/>
            <a:pathLst>
              <a:path w="3566" h="6482" extrusionOk="0">
                <a:moveTo>
                  <a:pt x="3375" y="169"/>
                </a:moveTo>
                <a:cubicBezTo>
                  <a:pt x="3393" y="1620"/>
                  <a:pt x="3411" y="3066"/>
                  <a:pt x="3429" y="4516"/>
                </a:cubicBezTo>
                <a:cubicBezTo>
                  <a:pt x="3429" y="4530"/>
                  <a:pt x="3434" y="4544"/>
                  <a:pt x="3438" y="4553"/>
                </a:cubicBezTo>
                <a:cubicBezTo>
                  <a:pt x="2970" y="5140"/>
                  <a:pt x="2502" y="5722"/>
                  <a:pt x="2033" y="6308"/>
                </a:cubicBezTo>
                <a:cubicBezTo>
                  <a:pt x="1392" y="5785"/>
                  <a:pt x="787" y="5208"/>
                  <a:pt x="232" y="4585"/>
                </a:cubicBezTo>
                <a:cubicBezTo>
                  <a:pt x="182" y="3853"/>
                  <a:pt x="155" y="3120"/>
                  <a:pt x="146" y="2388"/>
                </a:cubicBezTo>
                <a:cubicBezTo>
                  <a:pt x="137" y="1683"/>
                  <a:pt x="169" y="978"/>
                  <a:pt x="146" y="278"/>
                </a:cubicBezTo>
                <a:cubicBezTo>
                  <a:pt x="1219" y="251"/>
                  <a:pt x="2297" y="214"/>
                  <a:pt x="3375" y="169"/>
                </a:cubicBezTo>
                <a:close/>
                <a:moveTo>
                  <a:pt x="3438" y="1"/>
                </a:moveTo>
                <a:cubicBezTo>
                  <a:pt x="3419" y="1"/>
                  <a:pt x="3400" y="9"/>
                  <a:pt x="3388" y="23"/>
                </a:cubicBezTo>
                <a:cubicBezTo>
                  <a:pt x="2283" y="69"/>
                  <a:pt x="1178" y="105"/>
                  <a:pt x="73" y="133"/>
                </a:cubicBezTo>
                <a:cubicBezTo>
                  <a:pt x="37" y="137"/>
                  <a:pt x="0" y="164"/>
                  <a:pt x="5" y="205"/>
                </a:cubicBezTo>
                <a:cubicBezTo>
                  <a:pt x="32" y="933"/>
                  <a:pt x="0" y="1661"/>
                  <a:pt x="10" y="2388"/>
                </a:cubicBezTo>
                <a:cubicBezTo>
                  <a:pt x="14" y="3129"/>
                  <a:pt x="46" y="3871"/>
                  <a:pt x="96" y="4607"/>
                </a:cubicBezTo>
                <a:cubicBezTo>
                  <a:pt x="91" y="4626"/>
                  <a:pt x="96" y="4648"/>
                  <a:pt x="114" y="4667"/>
                </a:cubicBezTo>
                <a:cubicBezTo>
                  <a:pt x="696" y="5321"/>
                  <a:pt x="1328" y="5922"/>
                  <a:pt x="2006" y="6472"/>
                </a:cubicBezTo>
                <a:cubicBezTo>
                  <a:pt x="2014" y="6479"/>
                  <a:pt x="2026" y="6482"/>
                  <a:pt x="2038" y="6482"/>
                </a:cubicBezTo>
                <a:cubicBezTo>
                  <a:pt x="2058" y="6482"/>
                  <a:pt x="2081" y="6473"/>
                  <a:pt x="2092" y="6458"/>
                </a:cubicBezTo>
                <a:cubicBezTo>
                  <a:pt x="2574" y="5853"/>
                  <a:pt x="3061" y="5249"/>
                  <a:pt x="3543" y="4644"/>
                </a:cubicBezTo>
                <a:cubicBezTo>
                  <a:pt x="3566" y="4617"/>
                  <a:pt x="3566" y="4580"/>
                  <a:pt x="3552" y="4557"/>
                </a:cubicBezTo>
                <a:cubicBezTo>
                  <a:pt x="3561" y="4548"/>
                  <a:pt x="3566" y="4530"/>
                  <a:pt x="3566" y="4516"/>
                </a:cubicBezTo>
                <a:cubicBezTo>
                  <a:pt x="3548" y="3034"/>
                  <a:pt x="3529" y="1551"/>
                  <a:pt x="3511" y="73"/>
                </a:cubicBezTo>
                <a:cubicBezTo>
                  <a:pt x="3508" y="24"/>
                  <a:pt x="3472" y="1"/>
                  <a:pt x="3438" y="1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4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1"/>
              </a:ext>
            </a:extLst>
          </a:blip>
          <a:srcRect/>
          <a:stretch>
            <a:fillRect/>
          </a:stretch>
        </p:blipFill>
        <p:spPr>
          <a:xfrm>
            <a:off x="14037689" y="8934450"/>
            <a:ext cx="2774505" cy="12863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xmlns="" id="{5E6F4443-AB68-D6AA-E1F9-BE950021C4E9}"/>
                  </a:ext>
                </a:extLst>
              </p:cNvPr>
              <p:cNvSpPr txBox="1"/>
              <p:nvPr/>
            </p:nvSpPr>
            <p:spPr>
              <a:xfrm>
                <a:off x="0" y="5945177"/>
                <a:ext cx="18680288" cy="36395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Vì M, N </a:t>
                </a:r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là trung điểm của BC, CA nên MN là đường trung </a:t>
                </a:r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ình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sz="4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𝑆𝑢𝑦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𝑟𝑎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en-US" sz="4400" b="0" i="1" smtClean="0">
                            <a:latin typeface="Cambria Math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. </m:t>
                    </m:r>
                  </m:oMath>
                </a14:m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hứng minh tương tự ta </a:t>
                </a:r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ó:</a:t>
                </a:r>
                <a:r>
                  <a:rPr lang="en-US" sz="4400" dirty="0" err="1" smtClean="0">
                    <a:ea typeface="Cambria Math" panose="02040503050406030204" pitchFamily="18" charset="0"/>
                    <a:cs typeface="Arial" panose="020B0604020202020204" pitchFamily="34" charset="0"/>
                  </a:rPr>
                  <a:t>IH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𝑁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d>
                      <m:dPr>
                        <m:ctrlPr>
                          <a:rPr lang="en-US" sz="4400" i="1">
                            <a:latin typeface="Cambria Math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e>
                    </m:d>
                  </m:oMath>
                </a14:m>
                <a:endParaRPr lang="en-US" sz="4400" i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Từ (1) và(2) ta </a:t>
                </a:r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IH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Tương tự ta </a:t>
                </a:r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HK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và  </a:t>
                </a:r>
                <a:r>
                  <a:rPr lang="en-US" sz="4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K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endParaRPr lang="en-US" sz="4400" b="0" i="1" dirty="0" smtClean="0"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  <a:p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4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𝐼𝐻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𝐻𝐾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𝐾𝐼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𝐶𝐴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ê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𝑛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4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IH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endParaRPr lang="en-US" sz="4400" i="1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E6F4443-AB68-D6AA-E1F9-BE950021C4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945177"/>
                <a:ext cx="18680288" cy="3639522"/>
              </a:xfrm>
              <a:prstGeom prst="rect">
                <a:avLst/>
              </a:prstGeom>
              <a:blipFill rotWithShape="0">
                <a:blip r:embed="rId22"/>
                <a:stretch>
                  <a:fillRect l="-1305" t="-3518" b="-26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ounded Rectangle 22"/>
          <p:cNvSpPr/>
          <p:nvPr/>
        </p:nvSpPr>
        <p:spPr>
          <a:xfrm>
            <a:off x="198826" y="1199403"/>
            <a:ext cx="13063061" cy="436058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xmlns="" id="{CB00A5B6-31DF-5EF4-20FD-A85572C7A3DE}"/>
                  </a:ext>
                </a:extLst>
              </p:cNvPr>
              <p:cNvSpPr txBox="1"/>
              <p:nvPr/>
            </p:nvSpPr>
            <p:spPr>
              <a:xfrm>
                <a:off x="304800" y="1199403"/>
                <a:ext cx="12957087" cy="45734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i="1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4400" b="1" i="1" dirty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b="1" i="1" dirty="0" err="1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4400" b="1" i="1" dirty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2</a:t>
                </a:r>
                <a:r>
                  <a:rPr lang="en-US" sz="4400" b="1" i="1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sz="44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Cho tam giác ABC </a:t>
                </a:r>
                <a:r>
                  <a:rPr lang="en-US" sz="4400" i="1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4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M, N, P </a:t>
                </a:r>
                <a:r>
                  <a:rPr lang="en-US" sz="4400" i="1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44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i="1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44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là trung điểm của các </a:t>
                </a:r>
                <a:r>
                  <a:rPr lang="en-US" sz="4400" i="1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đoạn</a:t>
                </a:r>
                <a:r>
                  <a:rPr lang="en-US" sz="44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thẳng BC, CA, AB và I, H, K </a:t>
                </a:r>
                <a:r>
                  <a:rPr lang="en-US" sz="4400" i="1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44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i="1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44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là trung điểm của các </a:t>
                </a:r>
                <a:r>
                  <a:rPr lang="en-US" sz="4400" i="1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đoạn</a:t>
                </a:r>
                <a:r>
                  <a:rPr lang="en-US" sz="44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thẳng NP, PM, MN. </a:t>
                </a:r>
                <a:r>
                  <a:rPr lang="en-US" sz="4400" i="1" dirty="0" err="1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Chứng</a:t>
                </a:r>
                <a:r>
                  <a:rPr lang="en-US" sz="4400" i="1" dirty="0" smtClean="0">
                    <a:solidFill>
                      <a:srgbClr val="00206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minh </a:t>
                </a:r>
                <a:r>
                  <a:rPr lang="en-US" sz="4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IH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endParaRPr lang="vi-VN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B00A5B6-31DF-5EF4-20FD-A85572C7A3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199403"/>
                <a:ext cx="12957087" cy="4573496"/>
              </a:xfrm>
              <a:prstGeom prst="rect">
                <a:avLst/>
              </a:prstGeom>
              <a:blipFill rotWithShape="0">
                <a:blip r:embed="rId23"/>
                <a:stretch>
                  <a:fillRect l="-1881" r="-2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3618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 animBg="1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29128" y="1460198"/>
            <a:ext cx="16657207" cy="2949891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rcRect/>
          <a:stretch>
            <a:fillRect/>
          </a:stretch>
        </p:blipFill>
        <p:spPr>
          <a:xfrm flipH="1">
            <a:off x="467286" y="5597610"/>
            <a:ext cx="2013007" cy="365573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rcRect/>
          <a:stretch>
            <a:fillRect/>
          </a:stretch>
        </p:blipFill>
        <p:spPr>
          <a:xfrm rot="16200000">
            <a:off x="5287738" y="-452816"/>
            <a:ext cx="694575" cy="3327305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rcRect/>
          <a:stretch>
            <a:fillRect/>
          </a:stretch>
        </p:blipFill>
        <p:spPr>
          <a:xfrm>
            <a:off x="16182822" y="1876818"/>
            <a:ext cx="1968850" cy="912831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0"/>
              </a:ext>
            </a:extLst>
          </a:blip>
          <a:srcRect l="33437" t="30795"/>
          <a:stretch>
            <a:fillRect/>
          </a:stretch>
        </p:blipFill>
        <p:spPr>
          <a:xfrm rot="11234415">
            <a:off x="-140358" y="415614"/>
            <a:ext cx="1542282" cy="1539344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4"/>
              </a:ext>
            </a:extLst>
          </a:blip>
          <a:srcRect/>
          <a:stretch>
            <a:fillRect/>
          </a:stretch>
        </p:blipFill>
        <p:spPr>
          <a:xfrm flipV="1">
            <a:off x="186211" y="3794923"/>
            <a:ext cx="2419314" cy="1764587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6"/>
              </a:ext>
            </a:extLst>
          </a:blip>
          <a:srcRect/>
          <a:stretch>
            <a:fillRect/>
          </a:stretch>
        </p:blipFill>
        <p:spPr>
          <a:xfrm>
            <a:off x="16545134" y="3873428"/>
            <a:ext cx="1378068" cy="1288494"/>
          </a:xfrm>
          <a:prstGeom prst="rect">
            <a:avLst/>
          </a:prstGeom>
        </p:spPr>
      </p:pic>
      <p:sp>
        <p:nvSpPr>
          <p:cNvPr id="21" name="Hộp Văn bản 20">
            <a:extLst>
              <a:ext uri="{FF2B5EF4-FFF2-40B4-BE49-F238E27FC236}">
                <a16:creationId xmlns:a16="http://schemas.microsoft.com/office/drawing/2014/main" xmlns="" id="{C9DD847A-DCEA-6DE2-12EF-569428571D47}"/>
              </a:ext>
            </a:extLst>
          </p:cNvPr>
          <p:cNvSpPr txBox="1"/>
          <p:nvPr/>
        </p:nvSpPr>
        <p:spPr>
          <a:xfrm>
            <a:off x="1511828" y="1438448"/>
            <a:ext cx="15493557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just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tabLst>
                <a:tab pos="360045" algn="l"/>
                <a:tab pos="720090" algn="l"/>
              </a:tabLst>
            </a:pP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ếu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uyền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óc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ày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ỉ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ệ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uyền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ạnh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óc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ủa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ia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ì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ai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tam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iác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uô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ó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ồ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4000" dirty="0" err="1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ạng</a:t>
            </a:r>
            <a:r>
              <a:rPr lang="en-US" sz="4000" dirty="0" smtClean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40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59055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-59055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xmlns="" id="{13D34FCE-38E2-4ADD-A7E4-5219B0E84CF5}"/>
              </a:ext>
            </a:extLst>
          </p:cNvPr>
          <p:cNvGrpSpPr/>
          <p:nvPr/>
        </p:nvGrpSpPr>
        <p:grpSpPr>
          <a:xfrm>
            <a:off x="403641" y="1572331"/>
            <a:ext cx="1181251" cy="1033315"/>
            <a:chOff x="246021" y="5210462"/>
            <a:chExt cx="532480" cy="520083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25" name="Oval 24">
              <a:extLst>
                <a:ext uri="{FF2B5EF4-FFF2-40B4-BE49-F238E27FC236}">
                  <a16:creationId xmlns:a16="http://schemas.microsoft.com/office/drawing/2014/main" xmlns="" id="{2C431B25-D596-466A-BA43-FB7FC0926ED7}"/>
                </a:ext>
              </a:extLst>
            </p:cNvPr>
            <p:cNvSpPr/>
            <p:nvPr/>
          </p:nvSpPr>
          <p:spPr>
            <a:xfrm>
              <a:off x="258418" y="5210462"/>
              <a:ext cx="520083" cy="520083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xmlns="" id="{3B5417D8-DF2F-40A8-B99F-45BC735017EC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hqprint">
              <a:extLst>
                <a:ext uri="{BEBA8EAE-BF5A-486C-A8C5-ECC9F3942E4B}">
                  <a14:imgProps xmlns:a14="http://schemas.microsoft.com/office/drawing/2010/main">
                    <a14:imgLayer r:embed="rId18">
                      <a14:imgEffect>
                        <a14:saturation sat="4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021" y="5210462"/>
              <a:ext cx="520083" cy="520083"/>
            </a:xfrm>
            <a:prstGeom prst="rect">
              <a:avLst/>
            </a:prstGeom>
            <a:grpFill/>
          </p:spPr>
        </p:pic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532760"/>
              </p:ext>
            </p:extLst>
          </p:nvPr>
        </p:nvGraphicFramePr>
        <p:xfrm>
          <a:off x="4614053" y="7266900"/>
          <a:ext cx="44259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9" imgW="1269720" imgH="177480" progId="Equation.DSMT4">
                  <p:embed/>
                </p:oleObj>
              </mc:Choice>
              <mc:Fallback>
                <p:oleObj name="Equation" r:id="rId19" imgW="1269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053" y="7266900"/>
                        <a:ext cx="4425950" cy="614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ưu Đồ: Thay đổi Tiến Trình 15">
            <a:extLst>
              <a:ext uri="{FF2B5EF4-FFF2-40B4-BE49-F238E27FC236}">
                <a16:creationId xmlns:a16="http://schemas.microsoft.com/office/drawing/2014/main" xmlns="" id="{24D6FAA2-093C-42F8-0A19-C8CCAF9C4A11}"/>
              </a:ext>
            </a:extLst>
          </p:cNvPr>
          <p:cNvSpPr/>
          <p:nvPr/>
        </p:nvSpPr>
        <p:spPr>
          <a:xfrm>
            <a:off x="6826635" y="339636"/>
            <a:ext cx="4059441" cy="1239052"/>
          </a:xfrm>
          <a:prstGeom prst="flowChartAlternateProcess">
            <a:avLst/>
          </a:prstGeom>
          <a:solidFill>
            <a:srgbClr val="00B0F0"/>
          </a:solidFill>
          <a:ln>
            <a:solidFill>
              <a:srgbClr val="F9B3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4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b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Ý</a:t>
            </a:r>
            <a:endParaRPr lang="en-US" sz="4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Hộp Văn bản 15">
                <a:extLst>
                  <a:ext uri="{FF2B5EF4-FFF2-40B4-BE49-F238E27FC236}">
                    <a16:creationId xmlns:a16="http://schemas.microsoft.com/office/drawing/2014/main" xmlns="" id="{8C75C7D0-1F0C-C915-C001-E173E21BCA3C}"/>
                  </a:ext>
                </a:extLst>
              </p:cNvPr>
              <p:cNvSpPr txBox="1"/>
              <p:nvPr/>
            </p:nvSpPr>
            <p:spPr>
              <a:xfrm>
                <a:off x="4419600" y="5227849"/>
                <a:ext cx="9891114" cy="23423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4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p>
                      <m:sSupPr>
                        <m:ctrlPr>
                          <a:rPr lang="en-US" sz="4000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000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000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sz="4000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sz="4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</m:t>
                        </m:r>
                      </m:sup>
                    </m:sSup>
                    <m:r>
                      <a:rPr lang="en-US" sz="4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sz="40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𝐴𝐵</m:t>
                        </m:r>
                      </m:den>
                    </m:f>
                    <m:r>
                      <a:rPr lang="en-US" sz="40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000" i="1"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4000" i="1">
                                <a:latin typeface="Cambria Math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40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4000" i="1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𝐶</m:t>
                        </m:r>
                      </m:den>
                    </m:f>
                  </m:oMath>
                </a14:m>
                <a:endParaRPr lang="en-SG" sz="4000" dirty="0"/>
              </a:p>
              <a:p>
                <a:pPr algn="just">
                  <a:lnSpc>
                    <a:spcPct val="150000"/>
                  </a:lnSpc>
                </a:pPr>
                <a:endParaRPr lang="en-US" sz="4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9" name="Hộp Văn bản 1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C75C7D0-1F0C-C915-C001-E173E21BCA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5227849"/>
                <a:ext cx="9891114" cy="2342308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Nhóm 17">
            <a:extLst>
              <a:ext uri="{FF2B5EF4-FFF2-40B4-BE49-F238E27FC236}">
                <a16:creationId xmlns:a16="http://schemas.microsoft.com/office/drawing/2014/main" xmlns="" id="{F956596A-ED1D-D299-9145-6BBF9C67971B}"/>
              </a:ext>
            </a:extLst>
          </p:cNvPr>
          <p:cNvGrpSpPr/>
          <p:nvPr/>
        </p:nvGrpSpPr>
        <p:grpSpPr>
          <a:xfrm>
            <a:off x="3048000" y="5227849"/>
            <a:ext cx="10515600" cy="4224994"/>
            <a:chOff x="3616118" y="5829300"/>
            <a:chExt cx="8901777" cy="4224994"/>
          </a:xfrm>
        </p:grpSpPr>
        <p:cxnSp>
          <p:nvCxnSpPr>
            <p:cNvPr id="33" name="Đường nối Thẳng 18">
              <a:extLst>
                <a:ext uri="{FF2B5EF4-FFF2-40B4-BE49-F238E27FC236}">
                  <a16:creationId xmlns:a16="http://schemas.microsoft.com/office/drawing/2014/main" xmlns="" id="{E5EE4830-2D3A-CD8B-9883-5DCF59FA07D1}"/>
                </a:ext>
              </a:extLst>
            </p:cNvPr>
            <p:cNvCxnSpPr>
              <a:cxnSpLocks/>
            </p:cNvCxnSpPr>
            <p:nvPr/>
          </p:nvCxnSpPr>
          <p:spPr>
            <a:xfrm>
              <a:off x="4724400" y="5829300"/>
              <a:ext cx="0" cy="4224994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Đường nối Thẳng 19">
              <a:extLst>
                <a:ext uri="{FF2B5EF4-FFF2-40B4-BE49-F238E27FC236}">
                  <a16:creationId xmlns:a16="http://schemas.microsoft.com/office/drawing/2014/main" xmlns="" id="{588BA020-185A-4AA3-61E6-4FB41F08626B}"/>
                </a:ext>
              </a:extLst>
            </p:cNvPr>
            <p:cNvCxnSpPr>
              <a:cxnSpLocks/>
            </p:cNvCxnSpPr>
            <p:nvPr/>
          </p:nvCxnSpPr>
          <p:spPr>
            <a:xfrm>
              <a:off x="3727904" y="7551590"/>
              <a:ext cx="8789991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Hộp Văn bản 20">
              <a:extLst>
                <a:ext uri="{FF2B5EF4-FFF2-40B4-BE49-F238E27FC236}">
                  <a16:creationId xmlns:a16="http://schemas.microsoft.com/office/drawing/2014/main" xmlns="" id="{CE965646-992B-19AB-9478-EDA2683454AA}"/>
                </a:ext>
              </a:extLst>
            </p:cNvPr>
            <p:cNvSpPr txBox="1"/>
            <p:nvPr/>
          </p:nvSpPr>
          <p:spPr>
            <a:xfrm>
              <a:off x="3616118" y="6812926"/>
              <a:ext cx="107356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200" b="1" dirty="0">
                  <a:latin typeface="Arial" panose="020B0604020202020204" pitchFamily="34" charset="0"/>
                  <a:cs typeface="Arial" panose="020B0604020202020204" pitchFamily="34" charset="0"/>
                </a:rPr>
                <a:t>GT</a:t>
              </a:r>
            </a:p>
          </p:txBody>
        </p:sp>
        <p:sp>
          <p:nvSpPr>
            <p:cNvPr id="36" name="Hộp Văn bản 21">
              <a:extLst>
                <a:ext uri="{FF2B5EF4-FFF2-40B4-BE49-F238E27FC236}">
                  <a16:creationId xmlns:a16="http://schemas.microsoft.com/office/drawing/2014/main" xmlns="" id="{22171B5F-09CF-603C-1671-7138F70E016F}"/>
                </a:ext>
              </a:extLst>
            </p:cNvPr>
            <p:cNvSpPr txBox="1"/>
            <p:nvPr/>
          </p:nvSpPr>
          <p:spPr>
            <a:xfrm>
              <a:off x="3616118" y="7901463"/>
              <a:ext cx="107356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200" b="1" dirty="0">
                  <a:latin typeface="Arial" panose="020B0604020202020204" pitchFamily="34" charset="0"/>
                  <a:cs typeface="Arial" panose="020B0604020202020204" pitchFamily="34" charset="0"/>
                </a:rPr>
                <a:t>K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59314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609600" y="1526422"/>
            <a:ext cx="17068799" cy="4360586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Google Shape;2864;p71">
            <a:extLst>
              <a:ext uri="{FF2B5EF4-FFF2-40B4-BE49-F238E27FC236}">
                <a16:creationId xmlns:a16="http://schemas.microsoft.com/office/drawing/2014/main" xmlns="" id="{F3231000-D37D-16C2-E3DE-DE1C73ECABF0}"/>
              </a:ext>
            </a:extLst>
          </p:cNvPr>
          <p:cNvSpPr/>
          <p:nvPr/>
        </p:nvSpPr>
        <p:spPr>
          <a:xfrm>
            <a:off x="15658520" y="23836"/>
            <a:ext cx="661424" cy="1229704"/>
          </a:xfrm>
          <a:custGeom>
            <a:avLst/>
            <a:gdLst/>
            <a:ahLst/>
            <a:cxnLst/>
            <a:rect l="l" t="t" r="r" b="b"/>
            <a:pathLst>
              <a:path w="3302" h="6139" extrusionOk="0">
                <a:moveTo>
                  <a:pt x="1169" y="1"/>
                </a:moveTo>
                <a:cubicBezTo>
                  <a:pt x="600" y="1"/>
                  <a:pt x="18" y="13"/>
                  <a:pt x="18" y="13"/>
                </a:cubicBezTo>
                <a:cubicBezTo>
                  <a:pt x="0" y="58"/>
                  <a:pt x="9" y="3178"/>
                  <a:pt x="18" y="3378"/>
                </a:cubicBezTo>
                <a:cubicBezTo>
                  <a:pt x="27" y="3578"/>
                  <a:pt x="182" y="6139"/>
                  <a:pt x="182" y="6139"/>
                </a:cubicBezTo>
                <a:lnTo>
                  <a:pt x="328" y="5938"/>
                </a:lnTo>
                <a:lnTo>
                  <a:pt x="1055" y="4902"/>
                </a:lnTo>
                <a:lnTo>
                  <a:pt x="1628" y="4242"/>
                </a:lnTo>
                <a:cubicBezTo>
                  <a:pt x="1628" y="4242"/>
                  <a:pt x="2010" y="4711"/>
                  <a:pt x="2110" y="4893"/>
                </a:cubicBezTo>
                <a:cubicBezTo>
                  <a:pt x="2210" y="5074"/>
                  <a:pt x="3020" y="5843"/>
                  <a:pt x="3020" y="5843"/>
                </a:cubicBezTo>
                <a:lnTo>
                  <a:pt x="3056" y="5115"/>
                </a:lnTo>
                <a:lnTo>
                  <a:pt x="3165" y="3319"/>
                </a:lnTo>
                <a:cubicBezTo>
                  <a:pt x="3165" y="3319"/>
                  <a:pt x="3302" y="1182"/>
                  <a:pt x="3293" y="1027"/>
                </a:cubicBezTo>
                <a:cubicBezTo>
                  <a:pt x="3284" y="872"/>
                  <a:pt x="3293" y="99"/>
                  <a:pt x="3293" y="99"/>
                </a:cubicBezTo>
                <a:cubicBezTo>
                  <a:pt x="3293" y="99"/>
                  <a:pt x="2547" y="40"/>
                  <a:pt x="1937" y="13"/>
                </a:cubicBezTo>
                <a:cubicBezTo>
                  <a:pt x="1734" y="4"/>
                  <a:pt x="1453" y="1"/>
                  <a:pt x="1169" y="1"/>
                </a:cubicBezTo>
                <a:close/>
              </a:path>
            </a:pathLst>
          </a:custGeom>
          <a:solidFill>
            <a:srgbClr val="E9BDB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Google Shape;2865;p71">
            <a:extLst>
              <a:ext uri="{FF2B5EF4-FFF2-40B4-BE49-F238E27FC236}">
                <a16:creationId xmlns:a16="http://schemas.microsoft.com/office/drawing/2014/main" xmlns="" id="{44F5EBD5-86A2-529F-DBA5-0DD70B77AFF7}"/>
              </a:ext>
            </a:extLst>
          </p:cNvPr>
          <p:cNvSpPr/>
          <p:nvPr/>
        </p:nvSpPr>
        <p:spPr>
          <a:xfrm>
            <a:off x="15660323" y="23037"/>
            <a:ext cx="657818" cy="171466"/>
          </a:xfrm>
          <a:custGeom>
            <a:avLst/>
            <a:gdLst/>
            <a:ahLst/>
            <a:cxnLst/>
            <a:rect l="l" t="t" r="r" b="b"/>
            <a:pathLst>
              <a:path w="3284" h="856" extrusionOk="0">
                <a:moveTo>
                  <a:pt x="1160" y="0"/>
                </a:moveTo>
                <a:cubicBezTo>
                  <a:pt x="591" y="0"/>
                  <a:pt x="9" y="12"/>
                  <a:pt x="9" y="12"/>
                </a:cubicBezTo>
                <a:cubicBezTo>
                  <a:pt x="5" y="31"/>
                  <a:pt x="0" y="353"/>
                  <a:pt x="0" y="795"/>
                </a:cubicBezTo>
                <a:cubicBezTo>
                  <a:pt x="546" y="836"/>
                  <a:pt x="1093" y="856"/>
                  <a:pt x="1640" y="856"/>
                </a:cubicBezTo>
                <a:cubicBezTo>
                  <a:pt x="2188" y="856"/>
                  <a:pt x="2736" y="836"/>
                  <a:pt x="3284" y="795"/>
                </a:cubicBezTo>
                <a:cubicBezTo>
                  <a:pt x="3279" y="513"/>
                  <a:pt x="3284" y="99"/>
                  <a:pt x="3284" y="99"/>
                </a:cubicBezTo>
                <a:cubicBezTo>
                  <a:pt x="3284" y="99"/>
                  <a:pt x="2538" y="44"/>
                  <a:pt x="1928" y="12"/>
                </a:cubicBezTo>
                <a:cubicBezTo>
                  <a:pt x="1725" y="3"/>
                  <a:pt x="1444" y="0"/>
                  <a:pt x="1160" y="0"/>
                </a:cubicBezTo>
                <a:close/>
              </a:path>
            </a:pathLst>
          </a:custGeom>
          <a:solidFill>
            <a:srgbClr val="DE98A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Google Shape;2866;p71">
            <a:extLst>
              <a:ext uri="{FF2B5EF4-FFF2-40B4-BE49-F238E27FC236}">
                <a16:creationId xmlns:a16="http://schemas.microsoft.com/office/drawing/2014/main" xmlns="" id="{7C4FD419-D1CF-4C3C-44F3-376DB409B629}"/>
              </a:ext>
            </a:extLst>
          </p:cNvPr>
          <p:cNvSpPr/>
          <p:nvPr/>
        </p:nvSpPr>
        <p:spPr>
          <a:xfrm>
            <a:off x="15625671" y="0"/>
            <a:ext cx="714306" cy="1263356"/>
          </a:xfrm>
          <a:custGeom>
            <a:avLst/>
            <a:gdLst/>
            <a:ahLst/>
            <a:cxnLst/>
            <a:rect l="l" t="t" r="r" b="b"/>
            <a:pathLst>
              <a:path w="3566" h="6307" extrusionOk="0">
                <a:moveTo>
                  <a:pt x="1018" y="155"/>
                </a:moveTo>
                <a:cubicBezTo>
                  <a:pt x="1287" y="155"/>
                  <a:pt x="1558" y="173"/>
                  <a:pt x="1829" y="187"/>
                </a:cubicBezTo>
                <a:cubicBezTo>
                  <a:pt x="2343" y="209"/>
                  <a:pt x="2856" y="237"/>
                  <a:pt x="3370" y="259"/>
                </a:cubicBezTo>
                <a:cubicBezTo>
                  <a:pt x="3425" y="700"/>
                  <a:pt x="3361" y="1169"/>
                  <a:pt x="3338" y="1610"/>
                </a:cubicBezTo>
                <a:lnTo>
                  <a:pt x="3257" y="3083"/>
                </a:lnTo>
                <a:cubicBezTo>
                  <a:pt x="3207" y="3993"/>
                  <a:pt x="3157" y="4907"/>
                  <a:pt x="3102" y="5821"/>
                </a:cubicBezTo>
                <a:cubicBezTo>
                  <a:pt x="2629" y="5339"/>
                  <a:pt x="2188" y="4821"/>
                  <a:pt x="1783" y="4266"/>
                </a:cubicBezTo>
                <a:cubicBezTo>
                  <a:pt x="1772" y="4250"/>
                  <a:pt x="1754" y="4244"/>
                  <a:pt x="1735" y="4244"/>
                </a:cubicBezTo>
                <a:cubicBezTo>
                  <a:pt x="1715" y="4244"/>
                  <a:pt x="1695" y="4252"/>
                  <a:pt x="1683" y="4266"/>
                </a:cubicBezTo>
                <a:cubicBezTo>
                  <a:pt x="1247" y="4843"/>
                  <a:pt x="824" y="5430"/>
                  <a:pt x="410" y="6026"/>
                </a:cubicBezTo>
                <a:cubicBezTo>
                  <a:pt x="292" y="4102"/>
                  <a:pt x="146" y="2165"/>
                  <a:pt x="214" y="232"/>
                </a:cubicBezTo>
                <a:cubicBezTo>
                  <a:pt x="480" y="173"/>
                  <a:pt x="749" y="155"/>
                  <a:pt x="1018" y="155"/>
                </a:cubicBezTo>
                <a:close/>
                <a:moveTo>
                  <a:pt x="910" y="0"/>
                </a:moveTo>
                <a:cubicBezTo>
                  <a:pt x="655" y="9"/>
                  <a:pt x="401" y="23"/>
                  <a:pt x="146" y="32"/>
                </a:cubicBezTo>
                <a:cubicBezTo>
                  <a:pt x="110" y="32"/>
                  <a:pt x="78" y="64"/>
                  <a:pt x="78" y="109"/>
                </a:cubicBezTo>
                <a:cubicBezTo>
                  <a:pt x="0" y="2151"/>
                  <a:pt x="160" y="4197"/>
                  <a:pt x="287" y="6235"/>
                </a:cubicBezTo>
                <a:cubicBezTo>
                  <a:pt x="290" y="6281"/>
                  <a:pt x="320" y="6306"/>
                  <a:pt x="353" y="6306"/>
                </a:cubicBezTo>
                <a:cubicBezTo>
                  <a:pt x="375" y="6306"/>
                  <a:pt x="398" y="6295"/>
                  <a:pt x="414" y="6271"/>
                </a:cubicBezTo>
                <a:cubicBezTo>
                  <a:pt x="842" y="5648"/>
                  <a:pt x="1283" y="5039"/>
                  <a:pt x="1733" y="4439"/>
                </a:cubicBezTo>
                <a:cubicBezTo>
                  <a:pt x="2156" y="5012"/>
                  <a:pt x="2620" y="5544"/>
                  <a:pt x="3116" y="6039"/>
                </a:cubicBezTo>
                <a:cubicBezTo>
                  <a:pt x="3130" y="6054"/>
                  <a:pt x="3147" y="6061"/>
                  <a:pt x="3164" y="6061"/>
                </a:cubicBezTo>
                <a:cubicBezTo>
                  <a:pt x="3198" y="6061"/>
                  <a:pt x="3231" y="6031"/>
                  <a:pt x="3234" y="5985"/>
                </a:cubicBezTo>
                <a:cubicBezTo>
                  <a:pt x="3288" y="4993"/>
                  <a:pt x="3343" y="3997"/>
                  <a:pt x="3398" y="3006"/>
                </a:cubicBezTo>
                <a:cubicBezTo>
                  <a:pt x="3425" y="2515"/>
                  <a:pt x="3452" y="2024"/>
                  <a:pt x="3479" y="1537"/>
                </a:cubicBezTo>
                <a:cubicBezTo>
                  <a:pt x="3507" y="1082"/>
                  <a:pt x="3566" y="614"/>
                  <a:pt x="3498" y="168"/>
                </a:cubicBezTo>
                <a:cubicBezTo>
                  <a:pt x="3489" y="132"/>
                  <a:pt x="3457" y="114"/>
                  <a:pt x="3429" y="109"/>
                </a:cubicBezTo>
                <a:cubicBezTo>
                  <a:pt x="2875" y="86"/>
                  <a:pt x="2315" y="59"/>
                  <a:pt x="1760" y="32"/>
                </a:cubicBezTo>
                <a:cubicBezTo>
                  <a:pt x="1524" y="20"/>
                  <a:pt x="1288" y="8"/>
                  <a:pt x="1052" y="8"/>
                </a:cubicBezTo>
                <a:cubicBezTo>
                  <a:pt x="1015" y="8"/>
                  <a:pt x="978" y="9"/>
                  <a:pt x="942" y="9"/>
                </a:cubicBezTo>
                <a:cubicBezTo>
                  <a:pt x="933" y="5"/>
                  <a:pt x="919" y="0"/>
                  <a:pt x="910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Google Shape;2867;p71">
            <a:extLst>
              <a:ext uri="{FF2B5EF4-FFF2-40B4-BE49-F238E27FC236}">
                <a16:creationId xmlns:a16="http://schemas.microsoft.com/office/drawing/2014/main" xmlns="" id="{431D1BC2-C325-CAD1-4903-F312BC02767E}"/>
              </a:ext>
            </a:extLst>
          </p:cNvPr>
          <p:cNvSpPr/>
          <p:nvPr/>
        </p:nvSpPr>
        <p:spPr>
          <a:xfrm>
            <a:off x="16598565" y="49077"/>
            <a:ext cx="645198" cy="1156390"/>
          </a:xfrm>
          <a:custGeom>
            <a:avLst/>
            <a:gdLst/>
            <a:ahLst/>
            <a:cxnLst/>
            <a:rect l="l" t="t" r="r" b="b"/>
            <a:pathLst>
              <a:path w="3221" h="5773" extrusionOk="0">
                <a:moveTo>
                  <a:pt x="146" y="1"/>
                </a:moveTo>
                <a:cubicBezTo>
                  <a:pt x="146" y="1"/>
                  <a:pt x="0" y="46"/>
                  <a:pt x="9" y="105"/>
                </a:cubicBezTo>
                <a:cubicBezTo>
                  <a:pt x="19" y="164"/>
                  <a:pt x="28" y="737"/>
                  <a:pt x="28" y="737"/>
                </a:cubicBezTo>
                <a:lnTo>
                  <a:pt x="46" y="2434"/>
                </a:lnTo>
                <a:lnTo>
                  <a:pt x="9" y="5772"/>
                </a:lnTo>
                <a:cubicBezTo>
                  <a:pt x="11" y="5772"/>
                  <a:pt x="12" y="5772"/>
                  <a:pt x="14" y="5772"/>
                </a:cubicBezTo>
                <a:cubicBezTo>
                  <a:pt x="114" y="5772"/>
                  <a:pt x="848" y="4774"/>
                  <a:pt x="933" y="4680"/>
                </a:cubicBezTo>
                <a:cubicBezTo>
                  <a:pt x="1019" y="4585"/>
                  <a:pt x="1510" y="3943"/>
                  <a:pt x="1510" y="3943"/>
                </a:cubicBezTo>
                <a:lnTo>
                  <a:pt x="1774" y="4316"/>
                </a:lnTo>
                <a:cubicBezTo>
                  <a:pt x="2038" y="4689"/>
                  <a:pt x="2893" y="5772"/>
                  <a:pt x="2893" y="5772"/>
                </a:cubicBezTo>
                <a:lnTo>
                  <a:pt x="2965" y="5417"/>
                </a:lnTo>
                <a:lnTo>
                  <a:pt x="3138" y="3261"/>
                </a:lnTo>
                <a:cubicBezTo>
                  <a:pt x="3138" y="3261"/>
                  <a:pt x="3220" y="1219"/>
                  <a:pt x="3211" y="1083"/>
                </a:cubicBezTo>
                <a:cubicBezTo>
                  <a:pt x="3202" y="951"/>
                  <a:pt x="3147" y="1"/>
                  <a:pt x="3147" y="1"/>
                </a:cubicBezTo>
                <a:close/>
              </a:path>
            </a:pathLst>
          </a:custGeom>
          <a:solidFill>
            <a:srgbClr val="F3CC30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2868;p71">
            <a:extLst>
              <a:ext uri="{FF2B5EF4-FFF2-40B4-BE49-F238E27FC236}">
                <a16:creationId xmlns:a16="http://schemas.microsoft.com/office/drawing/2014/main" xmlns="" id="{E5374D7F-A802-ADB3-818A-716292FA8130}"/>
              </a:ext>
            </a:extLst>
          </p:cNvPr>
          <p:cNvSpPr/>
          <p:nvPr/>
        </p:nvSpPr>
        <p:spPr>
          <a:xfrm>
            <a:off x="16603972" y="49077"/>
            <a:ext cx="416444" cy="172466"/>
          </a:xfrm>
          <a:custGeom>
            <a:avLst/>
            <a:gdLst/>
            <a:ahLst/>
            <a:cxnLst/>
            <a:rect l="l" t="t" r="r" b="b"/>
            <a:pathLst>
              <a:path w="2079" h="861" extrusionOk="0">
                <a:moveTo>
                  <a:pt x="1542" y="1"/>
                </a:moveTo>
                <a:cubicBezTo>
                  <a:pt x="1024" y="210"/>
                  <a:pt x="510" y="424"/>
                  <a:pt x="1" y="646"/>
                </a:cubicBezTo>
                <a:cubicBezTo>
                  <a:pt x="1" y="701"/>
                  <a:pt x="1" y="737"/>
                  <a:pt x="1" y="737"/>
                </a:cubicBezTo>
                <a:lnTo>
                  <a:pt x="5" y="860"/>
                </a:lnTo>
                <a:cubicBezTo>
                  <a:pt x="692" y="565"/>
                  <a:pt x="1383" y="273"/>
                  <a:pt x="2079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Google Shape;2869;p71">
            <a:extLst>
              <a:ext uri="{FF2B5EF4-FFF2-40B4-BE49-F238E27FC236}">
                <a16:creationId xmlns:a16="http://schemas.microsoft.com/office/drawing/2014/main" xmlns="" id="{7576F6D7-4C17-6B4D-CE35-B10F31824AFE}"/>
              </a:ext>
            </a:extLst>
          </p:cNvPr>
          <p:cNvSpPr/>
          <p:nvPr/>
        </p:nvSpPr>
        <p:spPr>
          <a:xfrm>
            <a:off x="16605777" y="49076"/>
            <a:ext cx="624166" cy="326304"/>
          </a:xfrm>
          <a:custGeom>
            <a:avLst/>
            <a:gdLst/>
            <a:ahLst/>
            <a:cxnLst/>
            <a:rect l="l" t="t" r="r" b="b"/>
            <a:pathLst>
              <a:path w="3116" h="1629" extrusionOk="0">
                <a:moveTo>
                  <a:pt x="2788" y="1"/>
                </a:moveTo>
                <a:cubicBezTo>
                  <a:pt x="1852" y="455"/>
                  <a:pt x="924" y="924"/>
                  <a:pt x="1" y="1406"/>
                </a:cubicBezTo>
                <a:lnTo>
                  <a:pt x="1" y="1629"/>
                </a:lnTo>
                <a:cubicBezTo>
                  <a:pt x="1033" y="1088"/>
                  <a:pt x="2070" y="569"/>
                  <a:pt x="3116" y="60"/>
                </a:cubicBezTo>
                <a:cubicBezTo>
                  <a:pt x="3116" y="23"/>
                  <a:pt x="3116" y="1"/>
                  <a:pt x="3116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Google Shape;2870;p71">
            <a:extLst>
              <a:ext uri="{FF2B5EF4-FFF2-40B4-BE49-F238E27FC236}">
                <a16:creationId xmlns:a16="http://schemas.microsoft.com/office/drawing/2014/main" xmlns="" id="{EB7C4383-7B40-E700-F30A-393FD27CDC9E}"/>
              </a:ext>
            </a:extLst>
          </p:cNvPr>
          <p:cNvSpPr/>
          <p:nvPr/>
        </p:nvSpPr>
        <p:spPr>
          <a:xfrm>
            <a:off x="16606776" y="145624"/>
            <a:ext cx="630576" cy="350944"/>
          </a:xfrm>
          <a:custGeom>
            <a:avLst/>
            <a:gdLst/>
            <a:ahLst/>
            <a:cxnLst/>
            <a:rect l="l" t="t" r="r" b="b"/>
            <a:pathLst>
              <a:path w="3148" h="1752" extrusionOk="0">
                <a:moveTo>
                  <a:pt x="3138" y="1"/>
                </a:moveTo>
                <a:lnTo>
                  <a:pt x="0" y="1533"/>
                </a:lnTo>
                <a:lnTo>
                  <a:pt x="5" y="1752"/>
                </a:lnTo>
                <a:cubicBezTo>
                  <a:pt x="1051" y="1242"/>
                  <a:pt x="2101" y="728"/>
                  <a:pt x="3147" y="214"/>
                </a:cubicBezTo>
                <a:cubicBezTo>
                  <a:pt x="3147" y="146"/>
                  <a:pt x="3143" y="73"/>
                  <a:pt x="3138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Google Shape;2871;p71">
            <a:extLst>
              <a:ext uri="{FF2B5EF4-FFF2-40B4-BE49-F238E27FC236}">
                <a16:creationId xmlns:a16="http://schemas.microsoft.com/office/drawing/2014/main" xmlns="" id="{45A2FE40-EE0C-B819-246D-72690FCD58BA}"/>
              </a:ext>
            </a:extLst>
          </p:cNvPr>
          <p:cNvSpPr/>
          <p:nvPr/>
        </p:nvSpPr>
        <p:spPr>
          <a:xfrm>
            <a:off x="16606776" y="270416"/>
            <a:ext cx="635984" cy="385596"/>
          </a:xfrm>
          <a:custGeom>
            <a:avLst/>
            <a:gdLst/>
            <a:ahLst/>
            <a:cxnLst/>
            <a:rect l="l" t="t" r="r" b="b"/>
            <a:pathLst>
              <a:path w="3175" h="1925" extrusionOk="0">
                <a:moveTo>
                  <a:pt x="3175" y="1"/>
                </a:moveTo>
                <a:cubicBezTo>
                  <a:pt x="2115" y="569"/>
                  <a:pt x="1060" y="1133"/>
                  <a:pt x="5" y="1697"/>
                </a:cubicBezTo>
                <a:lnTo>
                  <a:pt x="0" y="1924"/>
                </a:lnTo>
                <a:lnTo>
                  <a:pt x="3170" y="228"/>
                </a:lnTo>
                <a:cubicBezTo>
                  <a:pt x="3170" y="123"/>
                  <a:pt x="3175" y="42"/>
                  <a:pt x="3175" y="1"/>
                </a:cubicBezTo>
                <a:close/>
              </a:path>
            </a:pathLst>
          </a:custGeom>
          <a:solidFill>
            <a:srgbClr val="F8DE65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Google Shape;2872;p71">
            <a:extLst>
              <a:ext uri="{FF2B5EF4-FFF2-40B4-BE49-F238E27FC236}">
                <a16:creationId xmlns:a16="http://schemas.microsoft.com/office/drawing/2014/main" xmlns="" id="{6D6EF557-647F-7665-07A2-BC5C429731EB}"/>
              </a:ext>
            </a:extLst>
          </p:cNvPr>
          <p:cNvSpPr/>
          <p:nvPr/>
        </p:nvSpPr>
        <p:spPr>
          <a:xfrm>
            <a:off x="16578534" y="26041"/>
            <a:ext cx="672440" cy="1211474"/>
          </a:xfrm>
          <a:custGeom>
            <a:avLst/>
            <a:gdLst/>
            <a:ahLst/>
            <a:cxnLst/>
            <a:rect l="l" t="t" r="r" b="b"/>
            <a:pathLst>
              <a:path w="3357" h="6048" extrusionOk="0">
                <a:moveTo>
                  <a:pt x="1039" y="161"/>
                </a:moveTo>
                <a:cubicBezTo>
                  <a:pt x="1172" y="161"/>
                  <a:pt x="1305" y="163"/>
                  <a:pt x="1437" y="166"/>
                </a:cubicBezTo>
                <a:cubicBezTo>
                  <a:pt x="2029" y="175"/>
                  <a:pt x="2620" y="188"/>
                  <a:pt x="3211" y="197"/>
                </a:cubicBezTo>
                <a:cubicBezTo>
                  <a:pt x="3206" y="2039"/>
                  <a:pt x="3111" y="3881"/>
                  <a:pt x="2924" y="5709"/>
                </a:cubicBezTo>
                <a:cubicBezTo>
                  <a:pt x="2920" y="5718"/>
                  <a:pt x="2915" y="5727"/>
                  <a:pt x="2915" y="5741"/>
                </a:cubicBezTo>
                <a:cubicBezTo>
                  <a:pt x="2456" y="5195"/>
                  <a:pt x="2033" y="4613"/>
                  <a:pt x="1651" y="3999"/>
                </a:cubicBezTo>
                <a:cubicBezTo>
                  <a:pt x="1637" y="3977"/>
                  <a:pt x="1610" y="3960"/>
                  <a:pt x="1584" y="3960"/>
                </a:cubicBezTo>
                <a:cubicBezTo>
                  <a:pt x="1567" y="3960"/>
                  <a:pt x="1550" y="3968"/>
                  <a:pt x="1537" y="3986"/>
                </a:cubicBezTo>
                <a:cubicBezTo>
                  <a:pt x="1096" y="4600"/>
                  <a:pt x="637" y="5195"/>
                  <a:pt x="164" y="5777"/>
                </a:cubicBezTo>
                <a:cubicBezTo>
                  <a:pt x="178" y="4654"/>
                  <a:pt x="182" y="3531"/>
                  <a:pt x="182" y="2403"/>
                </a:cubicBezTo>
                <a:cubicBezTo>
                  <a:pt x="178" y="1816"/>
                  <a:pt x="173" y="1225"/>
                  <a:pt x="169" y="639"/>
                </a:cubicBezTo>
                <a:cubicBezTo>
                  <a:pt x="169" y="561"/>
                  <a:pt x="169" y="489"/>
                  <a:pt x="169" y="416"/>
                </a:cubicBezTo>
                <a:cubicBezTo>
                  <a:pt x="164" y="325"/>
                  <a:pt x="137" y="243"/>
                  <a:pt x="237" y="207"/>
                </a:cubicBezTo>
                <a:cubicBezTo>
                  <a:pt x="350" y="161"/>
                  <a:pt x="514" y="175"/>
                  <a:pt x="637" y="170"/>
                </a:cubicBezTo>
                <a:cubicBezTo>
                  <a:pt x="771" y="163"/>
                  <a:pt x="905" y="161"/>
                  <a:pt x="1039" y="161"/>
                </a:cubicBezTo>
                <a:close/>
                <a:moveTo>
                  <a:pt x="1068" y="0"/>
                </a:moveTo>
                <a:cubicBezTo>
                  <a:pt x="933" y="0"/>
                  <a:pt x="798" y="3"/>
                  <a:pt x="664" y="11"/>
                </a:cubicBezTo>
                <a:cubicBezTo>
                  <a:pt x="532" y="16"/>
                  <a:pt x="400" y="25"/>
                  <a:pt x="264" y="43"/>
                </a:cubicBezTo>
                <a:cubicBezTo>
                  <a:pt x="187" y="52"/>
                  <a:pt x="96" y="52"/>
                  <a:pt x="46" y="134"/>
                </a:cubicBezTo>
                <a:cubicBezTo>
                  <a:pt x="0" y="211"/>
                  <a:pt x="18" y="329"/>
                  <a:pt x="23" y="416"/>
                </a:cubicBezTo>
                <a:cubicBezTo>
                  <a:pt x="23" y="584"/>
                  <a:pt x="23" y="752"/>
                  <a:pt x="28" y="921"/>
                </a:cubicBezTo>
                <a:cubicBezTo>
                  <a:pt x="28" y="1234"/>
                  <a:pt x="32" y="1553"/>
                  <a:pt x="32" y="1866"/>
                </a:cubicBezTo>
                <a:cubicBezTo>
                  <a:pt x="37" y="2508"/>
                  <a:pt x="37" y="3149"/>
                  <a:pt x="37" y="3795"/>
                </a:cubicBezTo>
                <a:cubicBezTo>
                  <a:pt x="32" y="4509"/>
                  <a:pt x="28" y="5223"/>
                  <a:pt x="18" y="5941"/>
                </a:cubicBezTo>
                <a:cubicBezTo>
                  <a:pt x="14" y="5968"/>
                  <a:pt x="28" y="5991"/>
                  <a:pt x="50" y="6005"/>
                </a:cubicBezTo>
                <a:cubicBezTo>
                  <a:pt x="61" y="6030"/>
                  <a:pt x="86" y="6048"/>
                  <a:pt x="112" y="6048"/>
                </a:cubicBezTo>
                <a:cubicBezTo>
                  <a:pt x="128" y="6048"/>
                  <a:pt x="145" y="6041"/>
                  <a:pt x="159" y="6023"/>
                </a:cubicBezTo>
                <a:cubicBezTo>
                  <a:pt x="655" y="5423"/>
                  <a:pt x="1128" y="4804"/>
                  <a:pt x="1583" y="4172"/>
                </a:cubicBezTo>
                <a:cubicBezTo>
                  <a:pt x="1983" y="4804"/>
                  <a:pt x="2429" y="5404"/>
                  <a:pt x="2911" y="5968"/>
                </a:cubicBezTo>
                <a:cubicBezTo>
                  <a:pt x="2924" y="5984"/>
                  <a:pt x="2942" y="5991"/>
                  <a:pt x="2960" y="5991"/>
                </a:cubicBezTo>
                <a:cubicBezTo>
                  <a:pt x="2986" y="5991"/>
                  <a:pt x="3011" y="5977"/>
                  <a:pt x="3024" y="5950"/>
                </a:cubicBezTo>
                <a:cubicBezTo>
                  <a:pt x="3029" y="5946"/>
                  <a:pt x="3034" y="5937"/>
                  <a:pt x="3034" y="5927"/>
                </a:cubicBezTo>
                <a:cubicBezTo>
                  <a:pt x="3038" y="5927"/>
                  <a:pt x="3043" y="5932"/>
                  <a:pt x="3047" y="5932"/>
                </a:cubicBezTo>
                <a:cubicBezTo>
                  <a:pt x="3047" y="5914"/>
                  <a:pt x="3047" y="5900"/>
                  <a:pt x="3052" y="5887"/>
                </a:cubicBezTo>
                <a:cubicBezTo>
                  <a:pt x="3061" y="5846"/>
                  <a:pt x="3065" y="5809"/>
                  <a:pt x="3065" y="5764"/>
                </a:cubicBezTo>
                <a:cubicBezTo>
                  <a:pt x="3256" y="3890"/>
                  <a:pt x="3352" y="2007"/>
                  <a:pt x="3356" y="120"/>
                </a:cubicBezTo>
                <a:cubicBezTo>
                  <a:pt x="3356" y="79"/>
                  <a:pt x="3325" y="43"/>
                  <a:pt x="3284" y="43"/>
                </a:cubicBezTo>
                <a:cubicBezTo>
                  <a:pt x="2706" y="29"/>
                  <a:pt x="2133" y="20"/>
                  <a:pt x="1556" y="6"/>
                </a:cubicBezTo>
                <a:cubicBezTo>
                  <a:pt x="1394" y="4"/>
                  <a:pt x="1231" y="0"/>
                  <a:pt x="1068" y="0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Google Shape;2873;p71">
            <a:extLst>
              <a:ext uri="{FF2B5EF4-FFF2-40B4-BE49-F238E27FC236}">
                <a16:creationId xmlns:a16="http://schemas.microsoft.com/office/drawing/2014/main" xmlns="" id="{D2295D15-BF26-9ED8-DB10-21D7DA9DDBF9}"/>
              </a:ext>
            </a:extLst>
          </p:cNvPr>
          <p:cNvSpPr/>
          <p:nvPr/>
        </p:nvSpPr>
        <p:spPr>
          <a:xfrm>
            <a:off x="17461088" y="38259"/>
            <a:ext cx="692672" cy="1259950"/>
          </a:xfrm>
          <a:custGeom>
            <a:avLst/>
            <a:gdLst/>
            <a:ahLst/>
            <a:cxnLst/>
            <a:rect l="l" t="t" r="r" b="b"/>
            <a:pathLst>
              <a:path w="3458" h="6290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7" y="8"/>
                  <a:pt x="2908" y="9"/>
                  <a:pt x="2827" y="9"/>
                </a:cubicBezTo>
                <a:cubicBezTo>
                  <a:pt x="2634" y="9"/>
                  <a:pt x="2316" y="2"/>
                  <a:pt x="2141" y="2"/>
                </a:cubicBezTo>
                <a:cubicBezTo>
                  <a:pt x="2088" y="2"/>
                  <a:pt x="2048" y="3"/>
                  <a:pt x="2029" y="5"/>
                </a:cubicBezTo>
                <a:cubicBezTo>
                  <a:pt x="1920" y="18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37" y="1464"/>
                  <a:pt x="74" y="4466"/>
                  <a:pt x="74" y="4466"/>
                </a:cubicBezTo>
                <a:cubicBezTo>
                  <a:pt x="74" y="4466"/>
                  <a:pt x="719" y="5130"/>
                  <a:pt x="792" y="5243"/>
                </a:cubicBezTo>
                <a:cubicBezTo>
                  <a:pt x="865" y="5357"/>
                  <a:pt x="1984" y="6289"/>
                  <a:pt x="1984" y="6289"/>
                </a:cubicBezTo>
                <a:cubicBezTo>
                  <a:pt x="1984" y="6289"/>
                  <a:pt x="2220" y="6012"/>
                  <a:pt x="2311" y="5903"/>
                </a:cubicBezTo>
                <a:cubicBezTo>
                  <a:pt x="2402" y="5798"/>
                  <a:pt x="3457" y="4429"/>
                  <a:pt x="3457" y="4429"/>
                </a:cubicBezTo>
                <a:lnTo>
                  <a:pt x="3430" y="4138"/>
                </a:lnTo>
                <a:cubicBezTo>
                  <a:pt x="3430" y="4138"/>
                  <a:pt x="3384" y="3001"/>
                  <a:pt x="3357" y="2806"/>
                </a:cubicBezTo>
                <a:cubicBezTo>
                  <a:pt x="3330" y="2615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ACD5DF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Google Shape;2874;p71">
            <a:extLst>
              <a:ext uri="{FF2B5EF4-FFF2-40B4-BE49-F238E27FC236}">
                <a16:creationId xmlns:a16="http://schemas.microsoft.com/office/drawing/2014/main" xmlns="" id="{1FFCC818-30DA-2599-D579-42779E4B0BD5}"/>
              </a:ext>
            </a:extLst>
          </p:cNvPr>
          <p:cNvSpPr/>
          <p:nvPr/>
        </p:nvSpPr>
        <p:spPr>
          <a:xfrm>
            <a:off x="17461088" y="38259"/>
            <a:ext cx="672640" cy="233362"/>
          </a:xfrm>
          <a:custGeom>
            <a:avLst/>
            <a:gdLst/>
            <a:ahLst/>
            <a:cxnLst/>
            <a:rect l="l" t="t" r="r" b="b"/>
            <a:pathLst>
              <a:path w="3358" h="1165" extrusionOk="0">
                <a:moveTo>
                  <a:pt x="3113" y="1"/>
                </a:moveTo>
                <a:cubicBezTo>
                  <a:pt x="3058" y="1"/>
                  <a:pt x="3008" y="2"/>
                  <a:pt x="2984" y="5"/>
                </a:cubicBezTo>
                <a:cubicBezTo>
                  <a:pt x="2969" y="7"/>
                  <a:pt x="2922" y="7"/>
                  <a:pt x="2857" y="7"/>
                </a:cubicBezTo>
                <a:cubicBezTo>
                  <a:pt x="2679" y="7"/>
                  <a:pt x="2364" y="2"/>
                  <a:pt x="2174" y="2"/>
                </a:cubicBezTo>
                <a:cubicBezTo>
                  <a:pt x="2105" y="2"/>
                  <a:pt x="2052" y="3"/>
                  <a:pt x="2029" y="5"/>
                </a:cubicBezTo>
                <a:cubicBezTo>
                  <a:pt x="1920" y="14"/>
                  <a:pt x="19" y="82"/>
                  <a:pt x="19" y="82"/>
                </a:cubicBezTo>
                <a:cubicBezTo>
                  <a:pt x="19" y="82"/>
                  <a:pt x="1" y="791"/>
                  <a:pt x="19" y="1128"/>
                </a:cubicBezTo>
                <a:cubicBezTo>
                  <a:pt x="19" y="1137"/>
                  <a:pt x="19" y="1151"/>
                  <a:pt x="19" y="1164"/>
                </a:cubicBezTo>
                <a:cubicBezTo>
                  <a:pt x="815" y="1146"/>
                  <a:pt x="2402" y="1078"/>
                  <a:pt x="3348" y="1037"/>
                </a:cubicBezTo>
                <a:cubicBezTo>
                  <a:pt x="3353" y="478"/>
                  <a:pt x="3357" y="5"/>
                  <a:pt x="3357" y="5"/>
                </a:cubicBezTo>
                <a:cubicBezTo>
                  <a:pt x="3357" y="5"/>
                  <a:pt x="3224" y="1"/>
                  <a:pt x="3113" y="1"/>
                </a:cubicBezTo>
                <a:close/>
              </a:path>
            </a:pathLst>
          </a:custGeom>
          <a:solidFill>
            <a:srgbClr val="5B94C9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Google Shape;2875;p71">
            <a:extLst>
              <a:ext uri="{FF2B5EF4-FFF2-40B4-BE49-F238E27FC236}">
                <a16:creationId xmlns:a16="http://schemas.microsoft.com/office/drawing/2014/main" xmlns="" id="{887B178B-9CE0-52CB-8EFF-D43F8CE58FAA}"/>
              </a:ext>
            </a:extLst>
          </p:cNvPr>
          <p:cNvSpPr/>
          <p:nvPr/>
        </p:nvSpPr>
        <p:spPr>
          <a:xfrm>
            <a:off x="17442061" y="12621"/>
            <a:ext cx="714306" cy="1298410"/>
          </a:xfrm>
          <a:custGeom>
            <a:avLst/>
            <a:gdLst/>
            <a:ahLst/>
            <a:cxnLst/>
            <a:rect l="l" t="t" r="r" b="b"/>
            <a:pathLst>
              <a:path w="3566" h="6482" extrusionOk="0">
                <a:moveTo>
                  <a:pt x="3375" y="169"/>
                </a:moveTo>
                <a:cubicBezTo>
                  <a:pt x="3393" y="1620"/>
                  <a:pt x="3411" y="3066"/>
                  <a:pt x="3429" y="4516"/>
                </a:cubicBezTo>
                <a:cubicBezTo>
                  <a:pt x="3429" y="4530"/>
                  <a:pt x="3434" y="4544"/>
                  <a:pt x="3438" y="4553"/>
                </a:cubicBezTo>
                <a:cubicBezTo>
                  <a:pt x="2970" y="5140"/>
                  <a:pt x="2502" y="5722"/>
                  <a:pt x="2033" y="6308"/>
                </a:cubicBezTo>
                <a:cubicBezTo>
                  <a:pt x="1392" y="5785"/>
                  <a:pt x="787" y="5208"/>
                  <a:pt x="232" y="4585"/>
                </a:cubicBezTo>
                <a:cubicBezTo>
                  <a:pt x="182" y="3853"/>
                  <a:pt x="155" y="3120"/>
                  <a:pt x="146" y="2388"/>
                </a:cubicBezTo>
                <a:cubicBezTo>
                  <a:pt x="137" y="1683"/>
                  <a:pt x="169" y="978"/>
                  <a:pt x="146" y="278"/>
                </a:cubicBezTo>
                <a:cubicBezTo>
                  <a:pt x="1219" y="251"/>
                  <a:pt x="2297" y="214"/>
                  <a:pt x="3375" y="169"/>
                </a:cubicBezTo>
                <a:close/>
                <a:moveTo>
                  <a:pt x="3438" y="1"/>
                </a:moveTo>
                <a:cubicBezTo>
                  <a:pt x="3419" y="1"/>
                  <a:pt x="3400" y="9"/>
                  <a:pt x="3388" y="23"/>
                </a:cubicBezTo>
                <a:cubicBezTo>
                  <a:pt x="2283" y="69"/>
                  <a:pt x="1178" y="105"/>
                  <a:pt x="73" y="133"/>
                </a:cubicBezTo>
                <a:cubicBezTo>
                  <a:pt x="37" y="137"/>
                  <a:pt x="0" y="164"/>
                  <a:pt x="5" y="205"/>
                </a:cubicBezTo>
                <a:cubicBezTo>
                  <a:pt x="32" y="933"/>
                  <a:pt x="0" y="1661"/>
                  <a:pt x="10" y="2388"/>
                </a:cubicBezTo>
                <a:cubicBezTo>
                  <a:pt x="14" y="3129"/>
                  <a:pt x="46" y="3871"/>
                  <a:pt x="96" y="4607"/>
                </a:cubicBezTo>
                <a:cubicBezTo>
                  <a:pt x="91" y="4626"/>
                  <a:pt x="96" y="4648"/>
                  <a:pt x="114" y="4667"/>
                </a:cubicBezTo>
                <a:cubicBezTo>
                  <a:pt x="696" y="5321"/>
                  <a:pt x="1328" y="5922"/>
                  <a:pt x="2006" y="6472"/>
                </a:cubicBezTo>
                <a:cubicBezTo>
                  <a:pt x="2014" y="6479"/>
                  <a:pt x="2026" y="6482"/>
                  <a:pt x="2038" y="6482"/>
                </a:cubicBezTo>
                <a:cubicBezTo>
                  <a:pt x="2058" y="6482"/>
                  <a:pt x="2081" y="6473"/>
                  <a:pt x="2092" y="6458"/>
                </a:cubicBezTo>
                <a:cubicBezTo>
                  <a:pt x="2574" y="5853"/>
                  <a:pt x="3061" y="5249"/>
                  <a:pt x="3543" y="4644"/>
                </a:cubicBezTo>
                <a:cubicBezTo>
                  <a:pt x="3566" y="4617"/>
                  <a:pt x="3566" y="4580"/>
                  <a:pt x="3552" y="4557"/>
                </a:cubicBezTo>
                <a:cubicBezTo>
                  <a:pt x="3561" y="4548"/>
                  <a:pt x="3566" y="4530"/>
                  <a:pt x="3566" y="4516"/>
                </a:cubicBezTo>
                <a:cubicBezTo>
                  <a:pt x="3548" y="3034"/>
                  <a:pt x="3529" y="1551"/>
                  <a:pt x="3511" y="73"/>
                </a:cubicBezTo>
                <a:cubicBezTo>
                  <a:pt x="3508" y="24"/>
                  <a:pt x="3472" y="1"/>
                  <a:pt x="3438" y="1"/>
                </a:cubicBezTo>
                <a:close/>
              </a:path>
            </a:pathLst>
          </a:custGeom>
          <a:solidFill>
            <a:srgbClr val="4C4C4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endParaRPr sz="44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CB00A5B6-31DF-5EF4-20FD-A85572C7A3DE}"/>
              </a:ext>
            </a:extLst>
          </p:cNvPr>
          <p:cNvSpPr txBox="1"/>
          <p:nvPr/>
        </p:nvSpPr>
        <p:spPr>
          <a:xfrm>
            <a:off x="838199" y="1499242"/>
            <a:ext cx="1667067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i="1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í</a:t>
            </a:r>
            <a:r>
              <a:rPr lang="en-US" sz="4400" b="1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b="1" i="1" dirty="0" err="1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dụ</a:t>
            </a:r>
            <a:r>
              <a:rPr lang="en-US" sz="4400" b="1" i="1" dirty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3</a:t>
            </a:r>
            <a:r>
              <a:rPr lang="en-US" sz="4400" b="1" i="1" dirty="0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: </a:t>
            </a:r>
            <a:r>
              <a:rPr lang="en-US" sz="4400" i="1" dirty="0" err="1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an</a:t>
            </a:r>
            <a:r>
              <a:rPr lang="en-US" sz="4400" i="1" dirty="0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i="1" dirty="0" err="1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át</a:t>
            </a:r>
            <a:r>
              <a:rPr lang="en-US" sz="4400" i="1" dirty="0" smtClean="0">
                <a:solidFill>
                  <a:srgbClr val="00206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62 và chỉ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ặp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tam giác </a:t>
            </a:r>
            <a:r>
              <a:rPr lang="en-US" sz="4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 dạng</a:t>
            </a:r>
            <a:endParaRPr lang="vi-VN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xmlns="" id="{5E6F4443-AB68-D6AA-E1F9-BE950021C4E9}"/>
                  </a:ext>
                </a:extLst>
              </p:cNvPr>
              <p:cNvSpPr txBox="1"/>
              <p:nvPr/>
            </p:nvSpPr>
            <p:spPr>
              <a:xfrm>
                <a:off x="951762" y="6210300"/>
                <a:ext cx="16443548" cy="428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440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ABC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v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à ∆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IKH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ta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c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ó:</m:t>
                    </m:r>
                  </m:oMath>
                </a14:m>
                <a:r>
                  <a:rPr lang="en-US" sz="4400" b="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0" i="1" dirty="0" smtClean="0">
                            <a:latin typeface="Cambria Math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A</m:t>
                        </m:r>
                      </m:e>
                    </m:acc>
                    <m:r>
                      <a:rPr lang="en-US" sz="44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400" b="0" i="1" dirty="0" smtClean="0">
                            <a:latin typeface="Cambria Math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I</m:t>
                        </m:r>
                      </m:e>
                    </m:acc>
                    <m:r>
                      <a:rPr lang="en-US" sz="4400" b="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b="0" i="1" dirty="0" smtClean="0">
                            <a:latin typeface="Cambria Math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9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44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o</m:t>
                        </m:r>
                      </m:sup>
                    </m:sSup>
                  </m:oMath>
                </a14:m>
                <a:r>
                  <a:rPr lang="en-US" sz="4400" b="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400" b="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sz="5400" b="0" i="1" smtClean="0">
                            <a:latin typeface="Cambria Math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sz="5400" b="0" i="1" smtClean="0">
                                <a:latin typeface="Cambria Math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5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AB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5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IK</m:t>
                            </m:r>
                          </m:den>
                        </m:f>
                        <m:r>
                          <m:rPr>
                            <m:brk m:alnAt="63"/>
                          </m:rPr>
                          <a:rPr lang="en-US" sz="54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en-US" sz="54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= </m:t>
                        </m:r>
                        <m:f>
                          <m:fPr>
                            <m:ctrlPr>
                              <a:rPr lang="en-US" sz="5400" b="0" i="1" smtClean="0">
                                <a:latin typeface="Cambria Math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5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BC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5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KH</m:t>
                            </m:r>
                          </m:den>
                        </m:f>
                      </m:e>
                    </m:box>
                  </m:oMath>
                </a14:m>
                <a:r>
                  <a:rPr lang="en-US" sz="4400" b="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b="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(</a:t>
                </a:r>
                <a:r>
                  <a:rPr lang="en-US" sz="4000" b="0" dirty="0" err="1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ì</a:t>
                </a:r>
                <a:r>
                  <a:rPr lang="en-US" sz="4000" b="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0" i="1" smtClean="0">
                            <a:latin typeface="Cambria Math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4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0" i="1" smtClean="0">
                            <a:latin typeface="Cambria Math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4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4400" b="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)</a:t>
                </a:r>
              </a:p>
              <a:p>
                <a:r>
                  <a:rPr lang="en-US" sz="4400" dirty="0" err="1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Suy</a:t>
                </a:r>
                <a:r>
                  <a:rPr lang="en-US" sz="440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4400" dirty="0" smtClean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~ 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𝐼𝐾𝐻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sz="44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DEF</m:t>
                    </m:r>
                    <m: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v</m:t>
                    </m:r>
                    <m: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à ∆</m:t>
                    </m:r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MPN</m:t>
                    </m:r>
                    <m: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ta</m:t>
                    </m:r>
                    <m: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c</m:t>
                    </m:r>
                    <m:r>
                      <a:rPr lang="en-US" sz="44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ó: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i="1" dirty="0">
                            <a:latin typeface="Cambria Math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D</m:t>
                        </m:r>
                      </m:e>
                    </m:acc>
                    <m:r>
                      <a:rPr lang="en-US" sz="44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400" i="1" dirty="0">
                            <a:latin typeface="Cambria Math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M</m:t>
                        </m:r>
                      </m:e>
                    </m:acc>
                    <m:r>
                      <a:rPr lang="en-US" sz="4400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i="1" dirty="0">
                            <a:latin typeface="Cambria Math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4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9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44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o</m:t>
                        </m:r>
                      </m:sup>
                    </m:sSup>
                  </m:oMath>
                </a14:m>
                <a:r>
                  <a:rPr lang="en-US" sz="44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sz="5400" i="1">
                            <a:latin typeface="Cambria Math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sz="5400" i="1">
                                <a:latin typeface="Cambria Math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5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DE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5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MP</m:t>
                            </m:r>
                          </m:den>
                        </m:f>
                        <m:r>
                          <m:rPr>
                            <m:brk m:alnAt="63"/>
                          </m:rPr>
                          <a:rPr lang="en-US" sz="54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 </m:t>
                        </m:r>
                        <m:r>
                          <a:rPr lang="en-US" sz="54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= </m:t>
                        </m:r>
                        <m:f>
                          <m:fPr>
                            <m:ctrlPr>
                              <a:rPr lang="en-US" sz="5400" i="1">
                                <a:latin typeface="Cambria Math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US" sz="5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EF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5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Arial" panose="020B0604020202020204" pitchFamily="34" charset="0"/>
                              </a:rPr>
                              <m:t>PN</m:t>
                            </m:r>
                          </m:den>
                        </m:f>
                      </m:e>
                    </m:box>
                  </m:oMath>
                </a14:m>
                <a:r>
                  <a:rPr lang="en-US" sz="44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(</a:t>
                </a:r>
                <a:r>
                  <a:rPr lang="en-US" sz="4000" dirty="0" err="1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vì</a:t>
                </a:r>
                <a:r>
                  <a:rPr lang="en-US" sz="40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i="1">
                            <a:latin typeface="Cambria Math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8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num>
                      <m:den>
                        <m:r>
                          <a:rPr lang="en-US" sz="48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den>
                    </m:f>
                    <m:r>
                      <a:rPr lang="en-US" sz="480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4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4</m:t>
                        </m:r>
                      </m:num>
                      <m:den>
                        <m:r>
                          <a:rPr lang="en-US" sz="4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44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)</a:t>
                </a:r>
              </a:p>
              <a:p>
                <a:r>
                  <a:rPr lang="en-US" sz="4400" dirty="0" err="1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Suy</a:t>
                </a:r>
                <a:r>
                  <a:rPr lang="en-US" sz="44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ra</a:t>
                </a:r>
                <a:r>
                  <a:rPr lang="en-US" sz="4400" dirty="0">
                    <a:latin typeface="Arial" panose="020B0604020202020204" pitchFamily="34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𝐷𝐸𝐹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~ ∆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𝑀𝑃𝑁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sz="44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4400" b="0" dirty="0" smtClean="0">
                  <a:latin typeface="Arial" panose="020B0604020202020204" pitchFamily="34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E6F4443-AB68-D6AA-E1F9-BE950021C4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762" y="6210300"/>
                <a:ext cx="16443548" cy="4287328"/>
              </a:xfrm>
              <a:prstGeom prst="rect">
                <a:avLst/>
              </a:prstGeom>
              <a:blipFill rotWithShape="0">
                <a:blip r:embed="rId2"/>
                <a:stretch>
                  <a:fillRect l="-1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1"/>
              </a:ext>
            </a:extLst>
          </a:blip>
          <a:srcRect/>
          <a:stretch>
            <a:fillRect/>
          </a:stretch>
        </p:blipFill>
        <p:spPr>
          <a:xfrm>
            <a:off x="6248400" y="145624"/>
            <a:ext cx="2774505" cy="1286362"/>
          </a:xfrm>
          <a:prstGeom prst="rect">
            <a:avLst/>
          </a:prstGeom>
        </p:spPr>
      </p:pic>
      <p:pic>
        <p:nvPicPr>
          <p:cNvPr id="45" name="Picture 14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23"/>
              </a:ext>
            </a:extLst>
          </a:blip>
          <a:srcRect/>
          <a:stretch>
            <a:fillRect/>
          </a:stretch>
        </p:blipFill>
        <p:spPr>
          <a:xfrm>
            <a:off x="2286000" y="131949"/>
            <a:ext cx="1586652" cy="1647833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24">
            <a:extLst>
              <a:ext uri="{BEBA8EAE-BF5A-486C-A8C5-ECC9F3942E4B}">
                <a14:imgProps xmlns:a14="http://schemas.microsoft.com/office/drawing/2010/main">
                  <a14:imgLayer r:embed="rId25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905194" y="2795449"/>
            <a:ext cx="12235422" cy="2731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818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7</TotalTime>
  <Words>835</Words>
  <Application>Microsoft Office PowerPoint</Application>
  <PresentationFormat>Custom</PresentationFormat>
  <Paragraphs>56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Times New Roman</vt:lpstr>
      <vt:lpstr>Calibri</vt:lpstr>
      <vt:lpstr>Cambria Math</vt:lpstr>
      <vt:lpstr>Tahom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ange Minimal Kids English Lesson Presentation</dc:title>
  <dc:creator>Lê Thảo</dc:creator>
  <cp:lastModifiedBy>HP</cp:lastModifiedBy>
  <cp:revision>76</cp:revision>
  <dcterms:created xsi:type="dcterms:W3CDTF">2006-08-16T00:00:00Z</dcterms:created>
  <dcterms:modified xsi:type="dcterms:W3CDTF">2024-03-20T13:45:54Z</dcterms:modified>
  <dc:identifier>DAFO_vq2ktk</dc:identifier>
</cp:coreProperties>
</file>